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0ABE" w:rsidRPr="00A62F81" w:rsidRDefault="00020ABE" w:rsidP="00020ABE">
      <w:pPr>
        <w:pStyle w:val="tytu01"/>
        <w:rPr>
          <w:color w:val="1F497D" w:themeColor="text2"/>
        </w:rPr>
      </w:pPr>
      <w:bookmarkStart w:id="0" w:name="_GoBack"/>
      <w:bookmarkEnd w:id="0"/>
      <w:r w:rsidRPr="00A62F81">
        <w:rPr>
          <w:color w:val="1F497D" w:themeColor="text2"/>
        </w:rPr>
        <w:t>Plan wynikowy</w:t>
      </w:r>
    </w:p>
    <w:p w:rsidR="00020ABE" w:rsidRPr="00A62F81" w:rsidRDefault="00020ABE" w:rsidP="00020ABE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tbl>
      <w:tblPr>
        <w:tblW w:w="946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418"/>
        <w:gridCol w:w="2693"/>
        <w:gridCol w:w="2977"/>
        <w:gridCol w:w="1705"/>
      </w:tblGrid>
      <w:tr w:rsidR="008538B9" w:rsidRPr="008538B9" w:rsidTr="004A33BA">
        <w:trPr>
          <w:cantSplit/>
          <w:tblHeader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264B4" w:rsidRDefault="00020ABE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Nr</w:t>
            </w:r>
          </w:p>
        </w:tc>
        <w:tc>
          <w:tcPr>
            <w:tcW w:w="141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264B4" w:rsidRDefault="00020ABE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Temat lekcji</w:t>
            </w:r>
          </w:p>
        </w:tc>
        <w:tc>
          <w:tcPr>
            <w:tcW w:w="269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264B4" w:rsidRDefault="00020ABE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Wymagania konieczne i podstawowe</w:t>
            </w:r>
          </w:p>
          <w:p w:rsidR="00020ABE" w:rsidRPr="009264B4" w:rsidRDefault="00020ABE" w:rsidP="008538B9">
            <w:pPr>
              <w:pStyle w:val="wyliczanka01"/>
              <w:jc w:val="center"/>
              <w:rPr>
                <w:b/>
                <w:color w:val="FFFFFF" w:themeColor="background1"/>
                <w:sz w:val="18"/>
                <w:szCs w:val="18"/>
              </w:rPr>
            </w:pPr>
            <w:r w:rsidRPr="009264B4">
              <w:rPr>
                <w:b/>
                <w:color w:val="FFFFFF" w:themeColor="background1"/>
                <w:sz w:val="18"/>
                <w:szCs w:val="18"/>
              </w:rPr>
              <w:t>Uczeń:</w:t>
            </w:r>
          </w:p>
        </w:tc>
        <w:tc>
          <w:tcPr>
            <w:tcW w:w="297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264B4" w:rsidRDefault="00020ABE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Wymagania rozszerzone i dopełniające</w:t>
            </w:r>
          </w:p>
          <w:p w:rsidR="00020ABE" w:rsidRPr="009264B4" w:rsidRDefault="00020ABE" w:rsidP="008538B9">
            <w:pPr>
              <w:pStyle w:val="wyliczanka01"/>
              <w:jc w:val="center"/>
              <w:rPr>
                <w:b/>
                <w:color w:val="FFFFFF" w:themeColor="background1"/>
                <w:sz w:val="18"/>
                <w:szCs w:val="18"/>
              </w:rPr>
            </w:pPr>
            <w:r w:rsidRPr="009264B4">
              <w:rPr>
                <w:b/>
                <w:color w:val="FFFFFF" w:themeColor="background1"/>
                <w:sz w:val="18"/>
                <w:szCs w:val="18"/>
              </w:rPr>
              <w:t>Uczeń: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8538B9" w:rsidRDefault="00020ABE" w:rsidP="008538B9">
            <w:pPr>
              <w:pStyle w:val="tabelanagwek"/>
              <w:rPr>
                <w:color w:val="FFFFFF" w:themeColor="background1"/>
              </w:rPr>
            </w:pPr>
            <w:r w:rsidRPr="008538B9">
              <w:rPr>
                <w:color w:val="FFFFFF" w:themeColor="background1"/>
              </w:rPr>
              <w:t>Terminy realizacji</w:t>
            </w:r>
          </w:p>
          <w:p w:rsidR="00020ABE" w:rsidRPr="008538B9" w:rsidRDefault="00A62F81" w:rsidP="00A62F81">
            <w:pPr>
              <w:pStyle w:val="tabelanagwek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planowany</w:t>
            </w:r>
            <w:r w:rsidR="00020ABE" w:rsidRPr="008538B9">
              <w:rPr>
                <w:color w:val="FFFFFF" w:themeColor="background1"/>
              </w:rPr>
              <w:t>/</w:t>
            </w:r>
            <w:r>
              <w:rPr>
                <w:color w:val="FFFFFF" w:themeColor="background1"/>
              </w:rPr>
              <w:t xml:space="preserve"> </w:t>
            </w:r>
            <w:r w:rsidR="00020ABE" w:rsidRPr="008538B9">
              <w:rPr>
                <w:color w:val="FFFFFF" w:themeColor="background1"/>
              </w:rPr>
              <w:t>rzeczywisty</w:t>
            </w:r>
          </w:p>
        </w:tc>
      </w:tr>
      <w:tr w:rsidR="00F34E78" w:rsidRPr="00140F17" w:rsidTr="004A33BA">
        <w:trPr>
          <w:cantSplit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1F497D" w:themeFill="text2"/>
          </w:tcPr>
          <w:p w:rsidR="00F34E78" w:rsidRPr="00F34E78" w:rsidRDefault="00F34E78" w:rsidP="00F34E78">
            <w:pPr>
              <w:pStyle w:val="tabelakropka"/>
              <w:numPr>
                <w:ilvl w:val="0"/>
                <w:numId w:val="0"/>
              </w:numPr>
              <w:jc w:val="center"/>
              <w:rPr>
                <w:b/>
              </w:rPr>
            </w:pPr>
            <w:r w:rsidRPr="00F34E78">
              <w:rPr>
                <w:b/>
                <w:color w:val="FFFFFF" w:themeColor="background1"/>
              </w:rPr>
              <w:t>1. Wykonujemy pomiary</w:t>
            </w:r>
          </w:p>
        </w:tc>
      </w:tr>
      <w:tr w:rsidR="00020ABE" w:rsidRPr="00140F17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–4</w:t>
            </w:r>
          </w:p>
          <w:p w:rsidR="00020ABE" w:rsidRPr="009264B4" w:rsidRDefault="00020ABE" w:rsidP="008538B9">
            <w:pPr>
              <w:pStyle w:val="tabelabold"/>
              <w:rPr>
                <w:b w:val="0"/>
              </w:rPr>
            </w:pPr>
          </w:p>
        </w:tc>
        <w:tc>
          <w:tcPr>
            <w:tcW w:w="1418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Wielkości fizyczne, które mierzysz na co dzień</w:t>
            </w:r>
          </w:p>
        </w:tc>
        <w:tc>
          <w:tcPr>
            <w:tcW w:w="2693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020ABE" w:rsidRDefault="00020ABE" w:rsidP="008538B9">
            <w:pPr>
              <w:pStyle w:val="tabelakropka"/>
            </w:pPr>
            <w:r>
              <w:t>wymienia przyrządy, za pomocą których mierzymy długość, tempera</w:t>
            </w:r>
            <w:r w:rsidR="009264B4">
              <w:t>turę, czas, szybkość i masę (1.3, 4.1</w:t>
            </w:r>
            <w:r>
              <w:t>, 4.2)</w:t>
            </w:r>
          </w:p>
          <w:p w:rsidR="00020ABE" w:rsidRDefault="00020ABE" w:rsidP="008538B9">
            <w:pPr>
              <w:pStyle w:val="tabelakropka"/>
            </w:pPr>
            <w:r>
              <w:t>mierzy długość, temperaturę, czas, szybkość i masę (1.3, 1.4)</w:t>
            </w:r>
          </w:p>
          <w:p w:rsidR="00020ABE" w:rsidRDefault="00020ABE" w:rsidP="008538B9">
            <w:pPr>
              <w:pStyle w:val="tabelakropka"/>
            </w:pPr>
            <w:r>
              <w:t xml:space="preserve">wymienia jednostki mierzonych wielkości </w:t>
            </w:r>
            <w:r w:rsidR="009264B4">
              <w:t>(</w:t>
            </w:r>
            <w:r>
              <w:t>2.3, 2.4, 5.1)</w:t>
            </w:r>
          </w:p>
          <w:p w:rsidR="00020ABE" w:rsidRDefault="00020ABE" w:rsidP="008538B9">
            <w:pPr>
              <w:pStyle w:val="tabelakropka"/>
            </w:pPr>
            <w:r>
              <w:t>podaje zakres pomiarowy przyrządu (1.3, 1.4)</w:t>
            </w:r>
          </w:p>
          <w:p w:rsidR="00020ABE" w:rsidRDefault="00020ABE" w:rsidP="008538B9">
            <w:pPr>
              <w:pStyle w:val="tabelakropka"/>
            </w:pPr>
            <w:r>
              <w:t>odczytuje najmniejszą działkę przyrządu i podaje dokładność przyrządu (1.5, 1.6)</w:t>
            </w:r>
          </w:p>
          <w:p w:rsidR="00020ABE" w:rsidRDefault="00020ABE" w:rsidP="008538B9">
            <w:pPr>
              <w:pStyle w:val="tabelakropka"/>
            </w:pPr>
            <w:r>
              <w:t>oblicza wartość najbardziej zbliżoną do rzeczywistej wartości mierzonej wielkości jako średnią arytmetyczną wyników (1.5, 1.6)</w:t>
            </w:r>
          </w:p>
          <w:p w:rsidR="00020ABE" w:rsidRDefault="00020ABE" w:rsidP="008538B9">
            <w:pPr>
              <w:pStyle w:val="tabelakropka"/>
            </w:pPr>
            <w:r>
              <w:t>przelicza jednostki długości, czasu i masy (1.7, 2.3, 5.1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020ABE" w:rsidRDefault="00020ABE" w:rsidP="008538B9">
            <w:pPr>
              <w:pStyle w:val="tabelakropka"/>
            </w:pPr>
            <w:r>
              <w:t>wyjaśnia na przykładach przyczyny występowania niepewności pomiarowych (1.5, 1.6)</w:t>
            </w:r>
          </w:p>
          <w:p w:rsidR="00020ABE" w:rsidRDefault="00020ABE" w:rsidP="008538B9">
            <w:pPr>
              <w:pStyle w:val="tabelakropka"/>
            </w:pPr>
            <w:r>
              <w:t xml:space="preserve">zapisuje różnicę między wartością końcową i początkową wielkości fizycznej, np. </w:t>
            </w:r>
            <w:r>
              <w:sym w:font="Symbol" w:char="F044"/>
            </w:r>
            <w:r w:rsidRPr="00EA0903">
              <w:rPr>
                <w:i/>
              </w:rPr>
              <w:t>l</w:t>
            </w:r>
            <w:r>
              <w:t xml:space="preserve"> (1.1)</w:t>
            </w:r>
          </w:p>
          <w:p w:rsidR="00020ABE" w:rsidRDefault="00020ABE" w:rsidP="008538B9">
            <w:pPr>
              <w:pStyle w:val="tabelakropka"/>
            </w:pPr>
            <w:r>
              <w:t>wyjaśnia, co to znaczy wyzerować przyrząd pomiarowy (1.4)</w:t>
            </w:r>
          </w:p>
          <w:p w:rsidR="00020ABE" w:rsidRDefault="00020ABE" w:rsidP="008538B9">
            <w:pPr>
              <w:pStyle w:val="tabelakropka"/>
            </w:pPr>
            <w:r>
              <w:t>opisuje doświadczenie Celsjusza i objaśnia utworzoną przez niego skalę temperatur (1.4, 4.2)</w:t>
            </w:r>
          </w:p>
          <w:p w:rsidR="00020ABE" w:rsidRDefault="00020ABE" w:rsidP="008538B9">
            <w:pPr>
              <w:pStyle w:val="tabelakropka"/>
            </w:pPr>
            <w:r>
              <w:t>posługuje się wagą laboratoryjną (1.3, 1.4)</w:t>
            </w:r>
          </w:p>
          <w:p w:rsidR="00020ABE" w:rsidRDefault="00020ABE" w:rsidP="009264B4">
            <w:pPr>
              <w:pStyle w:val="tabelakropka"/>
            </w:pPr>
            <w:r>
              <w:t>wyjaśnia na przykładzie</w:t>
            </w:r>
            <w:r w:rsidR="00FE0674">
              <w:t xml:space="preserve"> znaczenie pojęcia względności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140F17" w:rsidTr="004A33BA">
        <w:trPr>
          <w:cantSplit/>
        </w:trPr>
        <w:tc>
          <w:tcPr>
            <w:tcW w:w="675" w:type="dxa"/>
            <w:tcBorders>
              <w:bottom w:val="single" w:sz="4" w:space="0" w:color="auto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–6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omiar wartości siły ciężkości</w:t>
            </w: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020ABE" w:rsidRDefault="00020ABE" w:rsidP="008538B9">
            <w:pPr>
              <w:pStyle w:val="tabelakropka"/>
            </w:pPr>
            <w:r>
              <w:t>mierzy wartość siły w niutonach za pomocą siłomierza (1.3, 2.18c)</w:t>
            </w:r>
          </w:p>
          <w:p w:rsidR="00020ABE" w:rsidRDefault="00020ABE" w:rsidP="008538B9">
            <w:pPr>
              <w:pStyle w:val="tabelakropka"/>
            </w:pPr>
            <w:r>
              <w:t>wykazuje doświadczalnie, że wartość siły ciężkości jest wprost proporcjonalna do masy ciała (1.8)</w:t>
            </w:r>
          </w:p>
          <w:p w:rsidR="00020ABE" w:rsidRDefault="00020ABE" w:rsidP="008538B9">
            <w:pPr>
              <w:pStyle w:val="tabelakropka"/>
            </w:pPr>
            <w:r>
              <w:t>oblicza wartość ciężaru ze wzoru</w:t>
            </w:r>
            <w:r w:rsidR="009264B4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 w:rsidR="009264B4">
              <w:t xml:space="preserve"> </w:t>
            </w:r>
            <w:r>
              <w:t>(2.11, 2.17)</w:t>
            </w:r>
          </w:p>
          <w:p w:rsidR="00020ABE" w:rsidRDefault="00020ABE" w:rsidP="008538B9">
            <w:pPr>
              <w:pStyle w:val="tabelakropka"/>
            </w:pPr>
            <w:r>
              <w:t>uzasadnia potrzebę wprowadzenia siły jako wielkości wektorowej (2.10)</w:t>
            </w:r>
          </w:p>
          <w:p w:rsidR="00020ABE" w:rsidRDefault="00020ABE" w:rsidP="009264B4">
            <w:pPr>
              <w:pStyle w:val="tabelakropka"/>
            </w:pPr>
            <w:r>
              <w:t xml:space="preserve">podaje źródło siły ciężkości i poprawnie zaczepia wektor do </w:t>
            </w:r>
            <w:r w:rsidR="009264B4">
              <w:t>ciała, na które działa siła ciężkości</w:t>
            </w:r>
            <w:r>
              <w:t xml:space="preserve"> (2.10, 2.11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020ABE" w:rsidRDefault="00020ABE" w:rsidP="008538B9">
            <w:pPr>
              <w:pStyle w:val="tabelakropka"/>
            </w:pPr>
            <w:r>
              <w:t>podaje cechy wielkości wektorowej (2.10)</w:t>
            </w:r>
          </w:p>
          <w:p w:rsidR="00020ABE" w:rsidRDefault="00020ABE" w:rsidP="008538B9">
            <w:pPr>
              <w:pStyle w:val="tabelakropka"/>
            </w:pPr>
            <w:r>
              <w:t>przekształca wzór</w:t>
            </w:r>
            <w:r w:rsidR="009264B4">
              <w:t xml:space="preserve"> </w:t>
            </w:r>
            <w: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>
              <w:t xml:space="preserve"> i oblicza masę ciała, jeśli zna wartość jego ciężaru (2.17)</w:t>
            </w:r>
          </w:p>
          <w:p w:rsidR="00020ABE" w:rsidRDefault="00020ABE" w:rsidP="009264B4">
            <w:pPr>
              <w:pStyle w:val="tabelakropka"/>
            </w:pPr>
            <w:r>
              <w:t>rysuje wektor obrazujący siłę o zadanej wartości i przyjmuje odpowiednią jednostkę (2.10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140F17" w:rsidTr="004A33BA">
        <w:trPr>
          <w:cantSplit/>
        </w:trPr>
        <w:tc>
          <w:tcPr>
            <w:tcW w:w="675" w:type="dxa"/>
            <w:tcBorders>
              <w:top w:val="nil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7–8</w:t>
            </w:r>
          </w:p>
          <w:p w:rsidR="00020ABE" w:rsidRPr="009264B4" w:rsidRDefault="00020ABE" w:rsidP="008538B9">
            <w:pPr>
              <w:pStyle w:val="tabelabold"/>
              <w:rPr>
                <w:b w:val="0"/>
              </w:rPr>
            </w:pPr>
          </w:p>
        </w:tc>
        <w:tc>
          <w:tcPr>
            <w:tcW w:w="1418" w:type="dxa"/>
            <w:tcBorders>
              <w:top w:val="nil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Wyznaczanie gęstości substancji</w:t>
            </w:r>
          </w:p>
        </w:tc>
        <w:tc>
          <w:tcPr>
            <w:tcW w:w="2693" w:type="dxa"/>
            <w:tcBorders>
              <w:top w:val="nil"/>
            </w:tcBorders>
          </w:tcPr>
          <w:p w:rsidR="00020ABE" w:rsidRDefault="00020ABE" w:rsidP="008538B9">
            <w:pPr>
              <w:pStyle w:val="tabelakropka"/>
            </w:pPr>
            <w:r>
              <w:t>odczytuje gęstość substancji z tabeli (1.1, 5.1)</w:t>
            </w:r>
          </w:p>
          <w:p w:rsidR="00020ABE" w:rsidRDefault="00020ABE" w:rsidP="008538B9">
            <w:pPr>
              <w:pStyle w:val="tabelakropka"/>
            </w:pPr>
            <w:r>
              <w:t>wyznacza doświad</w:t>
            </w:r>
            <w:r w:rsidR="00F34E78">
              <w:t>czalnie gęstość ciała stałego o </w:t>
            </w:r>
            <w:r>
              <w:t>regularnych kształtach (5.9d)</w:t>
            </w:r>
          </w:p>
          <w:p w:rsidR="00020ABE" w:rsidRDefault="00020ABE" w:rsidP="008538B9">
            <w:pPr>
              <w:pStyle w:val="tabelakropka"/>
            </w:pPr>
            <w:r>
              <w:t>mierzy objętość ciał o nieregularnych kształtach za pomocą menzurki (5.9d)</w:t>
            </w:r>
          </w:p>
          <w:p w:rsidR="00020ABE" w:rsidRDefault="00020ABE" w:rsidP="008538B9">
            <w:pPr>
              <w:pStyle w:val="tabelakropka"/>
            </w:pPr>
            <w:r>
              <w:t xml:space="preserve">oblicza gęstość substancji ze </w:t>
            </w:r>
            <w:r w:rsidR="00F34E78">
              <w:t>wzoru</w:t>
            </w:r>
            <w:r>
              <w:t xml:space="preserve"> </w:t>
            </w:r>
            <w:r w:rsidRPr="00140F17">
              <w:rPr>
                <w:position w:val="-18"/>
              </w:rPr>
              <w:object w:dxaOrig="5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24pt" o:ole="">
                  <v:imagedata r:id="rId9" o:title=""/>
                </v:shape>
                <o:OLEObject Type="Embed" ProgID="Equation.DSMT4" ShapeID="_x0000_i1025" DrawAspect="Content" ObjectID="_1660922573" r:id="rId10"/>
              </w:object>
            </w:r>
            <w:r>
              <w:t xml:space="preserve"> (5.2)</w:t>
            </w:r>
          </w:p>
          <w:p w:rsidR="00020ABE" w:rsidRDefault="00020ABE" w:rsidP="008538B9">
            <w:pPr>
              <w:pStyle w:val="tabelakropka"/>
            </w:pPr>
            <w:r>
              <w:t>szacuje niepewności pomiarowe przy pomiarach masy i objętości (1.5)</w:t>
            </w:r>
          </w:p>
        </w:tc>
        <w:tc>
          <w:tcPr>
            <w:tcW w:w="2977" w:type="dxa"/>
            <w:tcBorders>
              <w:top w:val="nil"/>
            </w:tcBorders>
          </w:tcPr>
          <w:p w:rsidR="00020ABE" w:rsidRDefault="00020ABE" w:rsidP="008538B9">
            <w:pPr>
              <w:pStyle w:val="tabelakropka"/>
            </w:pPr>
            <w:r>
              <w:t xml:space="preserve">przekształca wzór </w:t>
            </w:r>
            <w:r w:rsidRPr="00140F17">
              <w:rPr>
                <w:position w:val="-18"/>
              </w:rPr>
              <w:object w:dxaOrig="540" w:dyaOrig="480">
                <v:shape id="_x0000_i1026" type="#_x0000_t75" style="width:27pt;height:24pt" o:ole="">
                  <v:imagedata r:id="rId11" o:title=""/>
                </v:shape>
                <o:OLEObject Type="Embed" ProgID="Equation.DSMT4" ShapeID="_x0000_i1026" DrawAspect="Content" ObjectID="_1660922574" r:id="rId12"/>
              </w:object>
            </w:r>
            <w:r>
              <w:t xml:space="preserve"> i oblicza</w:t>
            </w:r>
            <w:r w:rsidR="002D7379">
              <w:t xml:space="preserve"> każdą z wielkości fizycznych w </w:t>
            </w:r>
            <w:r>
              <w:t>tym wzorze (5.2)</w:t>
            </w:r>
          </w:p>
          <w:p w:rsidR="00020ABE" w:rsidRDefault="00020ABE" w:rsidP="008538B9">
            <w:pPr>
              <w:pStyle w:val="tabelakropka"/>
            </w:pPr>
            <w:r>
              <w:t>przelicza gęstość wyrażoną w kg/m</w:t>
            </w:r>
            <w:r w:rsidRPr="00140F17">
              <w:rPr>
                <w:vertAlign w:val="superscript"/>
              </w:rPr>
              <w:t>3</w:t>
            </w:r>
            <w:r>
              <w:t xml:space="preserve"> na g/cm</w:t>
            </w:r>
            <w:r w:rsidRPr="00140F17">
              <w:rPr>
                <w:vertAlign w:val="superscript"/>
              </w:rPr>
              <w:t>3</w:t>
            </w:r>
            <w:r>
              <w:t xml:space="preserve"> i na odwrót (1.7)</w:t>
            </w:r>
          </w:p>
          <w:p w:rsidR="00020ABE" w:rsidRDefault="00020ABE" w:rsidP="008538B9">
            <w:pPr>
              <w:pStyle w:val="tabelakropka"/>
            </w:pPr>
            <w:r>
              <w:t>odróżnia mierzenie wielkości fizycznej od jej wyznaczania, czyli pomiaru pośredniego (1.3)</w:t>
            </w:r>
          </w:p>
          <w:p w:rsidR="00020ABE" w:rsidRDefault="00020ABE" w:rsidP="008538B9">
            <w:pPr>
              <w:pStyle w:val="tabelakropka"/>
            </w:pPr>
            <w:r>
              <w:t xml:space="preserve">wyznacza doświadczalnie gęstość cieczy (1.4, 5.9c) </w:t>
            </w:r>
          </w:p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140F17" w:rsidTr="004A33BA">
        <w:trPr>
          <w:cantSplit/>
        </w:trPr>
        <w:tc>
          <w:tcPr>
            <w:tcW w:w="675" w:type="dxa"/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9–10</w:t>
            </w:r>
          </w:p>
        </w:tc>
        <w:tc>
          <w:tcPr>
            <w:tcW w:w="1418" w:type="dxa"/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omiar ciśnienia</w:t>
            </w:r>
          </w:p>
        </w:tc>
        <w:tc>
          <w:tcPr>
            <w:tcW w:w="2693" w:type="dxa"/>
          </w:tcPr>
          <w:p w:rsidR="00020ABE" w:rsidRDefault="00020ABE" w:rsidP="0087702A">
            <w:pPr>
              <w:pStyle w:val="tabelakropka"/>
              <w:spacing w:before="0" w:line="220" w:lineRule="exact"/>
            </w:pPr>
            <w:r>
              <w:t xml:space="preserve">wykazuje, że skutek nacisku na podłoże ciała o ciężarz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</m:e>
              </m:acc>
            </m:oMath>
            <w:r w:rsidR="00F34E78">
              <w:t xml:space="preserve"> </w:t>
            </w:r>
            <w:r>
              <w:t>zależy od wielkości powierzchni zetknięcia ciała z podłożem (5.3)</w:t>
            </w:r>
          </w:p>
          <w:p w:rsidR="00020ABE" w:rsidRDefault="00020ABE" w:rsidP="00F34E78">
            <w:pPr>
              <w:pStyle w:val="tabelakropka"/>
            </w:pPr>
            <w:r>
              <w:t xml:space="preserve">oblicza ciśnienie za pomocą wzoru </w:t>
            </w:r>
            <w:r w:rsidRPr="00140F17">
              <w:rPr>
                <w:position w:val="-18"/>
              </w:rPr>
              <w:object w:dxaOrig="560" w:dyaOrig="499">
                <v:shape id="_x0000_i1027" type="#_x0000_t75" style="width:27.75pt;height:24.75pt" o:ole="">
                  <v:imagedata r:id="rId13" o:title=""/>
                </v:shape>
                <o:OLEObject Type="Embed" ProgID="Equation.DSMT4" ShapeID="_x0000_i1027" DrawAspect="Content" ObjectID="_1660922575" r:id="rId14"/>
              </w:object>
            </w:r>
            <w:r>
              <w:t xml:space="preserve"> (5.3)</w:t>
            </w:r>
          </w:p>
          <w:p w:rsidR="00020ABE" w:rsidRDefault="00020ABE" w:rsidP="00F34E78">
            <w:pPr>
              <w:pStyle w:val="tabelakropka"/>
            </w:pPr>
            <w:r>
              <w:t>podaje jednostkę ciśnienia i jej wielokrotności (1.7)</w:t>
            </w:r>
          </w:p>
          <w:p w:rsidR="00020ABE" w:rsidRDefault="00020ABE" w:rsidP="00F34E78">
            <w:pPr>
              <w:pStyle w:val="tabelakropka"/>
            </w:pPr>
            <w:r>
              <w:t>przelicza jednostki ciśnienia (1.7)</w:t>
            </w:r>
          </w:p>
          <w:p w:rsidR="00020ABE" w:rsidRDefault="00020ABE" w:rsidP="00F34E78">
            <w:pPr>
              <w:pStyle w:val="tabelakropka"/>
            </w:pPr>
            <w:r>
              <w:t>mierzy ciśnienie w oponie samochodowej (1.3)</w:t>
            </w:r>
          </w:p>
          <w:p w:rsidR="00020ABE" w:rsidRDefault="00020ABE" w:rsidP="00F34E78">
            <w:pPr>
              <w:pStyle w:val="tabelakropka"/>
            </w:pPr>
            <w:r>
              <w:t>mierzy ciśnienie atmosferyczne za pomocą barometru (1.3)</w:t>
            </w:r>
          </w:p>
        </w:tc>
        <w:tc>
          <w:tcPr>
            <w:tcW w:w="2977" w:type="dxa"/>
          </w:tcPr>
          <w:p w:rsidR="00020ABE" w:rsidRDefault="00020ABE" w:rsidP="008538B9">
            <w:pPr>
              <w:pStyle w:val="tabelakropka"/>
            </w:pPr>
            <w:r>
              <w:t xml:space="preserve">przekształca wzór </w:t>
            </w:r>
            <w:r w:rsidRPr="00140F17">
              <w:rPr>
                <w:position w:val="-18"/>
              </w:rPr>
              <w:object w:dxaOrig="560" w:dyaOrig="499">
                <v:shape id="_x0000_i1028" type="#_x0000_t75" style="width:27.75pt;height:24.75pt" o:ole="">
                  <v:imagedata r:id="rId13" o:title=""/>
                </v:shape>
                <o:OLEObject Type="Embed" ProgID="Equation.DSMT4" ShapeID="_x0000_i1028" DrawAspect="Content" ObjectID="_1660922576" r:id="rId15"/>
              </w:object>
            </w:r>
            <w:r>
              <w:t xml:space="preserve"> i oblicza ka</w:t>
            </w:r>
            <w:r w:rsidR="00C05268">
              <w:t>żdą z wielkości występujących w </w:t>
            </w:r>
            <w:r>
              <w:t>tym wzorze (5.3)</w:t>
            </w:r>
          </w:p>
          <w:p w:rsidR="00020ABE" w:rsidRDefault="00020ABE" w:rsidP="008538B9">
            <w:pPr>
              <w:pStyle w:val="tabelakropka"/>
            </w:pPr>
            <w:r>
              <w:t>opisuje zależność ciśnienia atmosferycznego od wysokości nad poziomem morza (5.4)</w:t>
            </w:r>
          </w:p>
          <w:p w:rsidR="00020ABE" w:rsidRDefault="00020ABE" w:rsidP="008538B9">
            <w:pPr>
              <w:pStyle w:val="tabelakropka"/>
            </w:pPr>
            <w:r>
              <w:t>rozpoznaje w swoim otoczeniu zjawiska, w których istotną rolę odgrywa ciśnienie atmosferyczne i urządzenia, do działania których jest ono niezbędne (1.2, 5.4)</w:t>
            </w:r>
          </w:p>
          <w:p w:rsidR="00020ABE" w:rsidRDefault="00020ABE" w:rsidP="008538B9">
            <w:pPr>
              <w:pStyle w:val="tabelakropka"/>
            </w:pPr>
            <w:r>
              <w:t>wyznacza doświadczalnie ciśnienie atmosferyczne za pomocą strzykawki i siłomierza (1.3, 1.4, 5.4, 5.9a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140F17" w:rsidTr="004A33BA">
        <w:trPr>
          <w:cantSplit/>
        </w:trPr>
        <w:tc>
          <w:tcPr>
            <w:tcW w:w="675" w:type="dxa"/>
            <w:tcBorders>
              <w:bottom w:val="single" w:sz="4" w:space="0" w:color="FFFFFF" w:themeColor="background1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1</w:t>
            </w:r>
          </w:p>
        </w:tc>
        <w:tc>
          <w:tcPr>
            <w:tcW w:w="1418" w:type="dxa"/>
            <w:tcBorders>
              <w:bottom w:val="single" w:sz="4" w:space="0" w:color="FFFFFF" w:themeColor="background1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Sporządzamy wykresy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</w:tcPr>
          <w:p w:rsidR="00020ABE" w:rsidRPr="00516F6D" w:rsidRDefault="00020ABE" w:rsidP="008538B9">
            <w:pPr>
              <w:pStyle w:val="tabelakropka"/>
            </w:pPr>
            <w:r w:rsidRPr="00516F6D">
              <w:t>na podstawie wyników zgromadzonych w tabeli sporządza wykres zależności jednej wielkości fizycznej od drugiej</w:t>
            </w:r>
            <w:r>
              <w:t xml:space="preserve"> (1.1, 1.8)</w:t>
            </w:r>
          </w:p>
        </w:tc>
        <w:tc>
          <w:tcPr>
            <w:tcW w:w="2977" w:type="dxa"/>
            <w:tcBorders>
              <w:bottom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</w:pPr>
            <w:r w:rsidRPr="00516F6D">
              <w:t>wykazuje, że jeśli dwie wielkości są do siebie wprost proporcjonalne, to wykres zależności jednej od drugiej jest półprostą wychodzącą z</w:t>
            </w:r>
            <w:r w:rsidR="002D7379">
              <w:t> </w:t>
            </w:r>
            <w:r w:rsidRPr="00516F6D">
              <w:t>początku układu osi</w:t>
            </w:r>
            <w:r>
              <w:t xml:space="preserve"> (1.8)</w:t>
            </w:r>
          </w:p>
          <w:p w:rsidR="00A5553B" w:rsidRDefault="00020ABE" w:rsidP="00A5553B">
            <w:pPr>
              <w:pStyle w:val="tabelakropka"/>
            </w:pPr>
            <w:r>
              <w:t>wyciąga wnioski o </w:t>
            </w:r>
            <w:r w:rsidRPr="00516F6D">
              <w:t>wartościach wielkości fizycznych na podstawie kąta nachylenia wykresu do osi poziomej</w:t>
            </w:r>
            <w:r>
              <w:t xml:space="preserve"> (1.1, 1.8)</w:t>
            </w:r>
          </w:p>
        </w:tc>
        <w:tc>
          <w:tcPr>
            <w:tcW w:w="1705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020ABE" w:rsidRPr="00581FAD" w:rsidRDefault="00020ABE" w:rsidP="008538B9">
            <w:pPr>
              <w:pStyle w:val="tabelabold"/>
              <w:rPr>
                <w:color w:val="FFFFFF" w:themeColor="background1"/>
              </w:rPr>
            </w:pPr>
            <w:r w:rsidRPr="00581FAD">
              <w:rPr>
                <w:color w:val="FFFFFF" w:themeColor="background1"/>
              </w:rPr>
              <w:t>12–13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0F72" w:rsidRPr="009264B4" w:rsidRDefault="00020ABE" w:rsidP="00850F72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. Sprawdzian</w:t>
            </w:r>
          </w:p>
        </w:tc>
      </w:tr>
      <w:tr w:rsidR="008538B9" w:rsidTr="00850F72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264B4" w:rsidRDefault="00A5553B" w:rsidP="00093444">
            <w:pPr>
              <w:pStyle w:val="tabelanagwek"/>
              <w:keepLines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 xml:space="preserve"> </w:t>
            </w:r>
            <w:r w:rsidR="008538B9" w:rsidRPr="009264B4">
              <w:rPr>
                <w:color w:val="FFFFFF" w:themeColor="background1"/>
              </w:rPr>
              <w:t>2. Niektóre właściwości fizyczne ciał</w:t>
            </w:r>
          </w:p>
        </w:tc>
      </w:tr>
      <w:tr w:rsidR="008538B9" w:rsidTr="0087702A"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093444">
            <w:pPr>
              <w:pStyle w:val="tabelabold"/>
              <w:keepLines/>
              <w:rPr>
                <w:b w:val="0"/>
              </w:rPr>
            </w:pPr>
            <w:r w:rsidRPr="009264B4">
              <w:rPr>
                <w:b w:val="0"/>
              </w:rPr>
              <w:t>14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093444">
            <w:pPr>
              <w:pStyle w:val="tabelabold"/>
              <w:keepLines/>
              <w:rPr>
                <w:b w:val="0"/>
              </w:rPr>
            </w:pPr>
            <w:r w:rsidRPr="009264B4">
              <w:rPr>
                <w:b w:val="0"/>
              </w:rPr>
              <w:t>Trzy stany skupienia ciał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wymienia stany skupienia ciał i podaje ich przykłady (4.9)</w:t>
            </w:r>
          </w:p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podaje przykła</w:t>
            </w:r>
            <w:r w:rsidR="002D7379">
              <w:t>dy ciał kruchych, sprężystych i </w:t>
            </w:r>
            <w:r>
              <w:t>plastycznych (1.2)</w:t>
            </w:r>
          </w:p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opisuje stałość objętości i nieściśliwość cieczy (1.2)</w:t>
            </w:r>
          </w:p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wykazuje doświadczalnie ściśliwość gazów (1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opisuje właściwości plazmy</w:t>
            </w:r>
          </w:p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wykazuje doświadczalnie zachowanie objętości ciała stałego przy zmianie jego kształtu (1.2)</w:t>
            </w:r>
          </w:p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podaje przykłady zmian właściwości ciał spowodowanych zmianą temperatury (1.2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093444">
            <w:pPr>
              <w:keepLines/>
            </w:pPr>
          </w:p>
        </w:tc>
      </w:tr>
      <w:tr w:rsidR="008538B9" w:rsidTr="00850F72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15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Zmiany stanów skupienia ciał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  <w:spacing w:before="40" w:after="40"/>
            </w:pPr>
            <w:r>
              <w:t>wymienia i opisuje zmiany stanów skupienia ciał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podaje przykłady topnienia, krzepnięcia, parowania, skraplania, sublimacji i resublimacji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odróżnia wodę w stanie gazowym (jako niewidoczną) od mgły i chmur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podaje temperatury krzepnięcia i wrzenia wody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odczytuje z tabeli temperatury topnienia i wrzenia (4.9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  <w:spacing w:before="40" w:after="40"/>
            </w:pPr>
            <w:r>
              <w:t>opisuje zależność temperatury wrzenia od ciśnienia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opisuje zależność szybkości parowania od temperatury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wyjaśnia przyczyny skraplania pary wodnej zawartej w powietrzu, n</w:t>
            </w:r>
            <w:r w:rsidR="002D7379">
              <w:t>p. na okularach, szklankach, i </w:t>
            </w:r>
            <w:r>
              <w:t>potwierdza to doświadczalnie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demonstruje zjawiska topnienia, wrzenia i skraplania (4.10a)</w:t>
            </w: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6</w:t>
            </w:r>
          </w:p>
        </w:tc>
        <w:tc>
          <w:tcPr>
            <w:tcW w:w="1418" w:type="dxa"/>
            <w:tcBorders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ozszerzalność temperaturowa ciał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  <w:spacing w:before="40" w:after="40"/>
            </w:pPr>
            <w:r>
              <w:t>podaje przykłady rozszerzalności temperaturowej ciał stałych, cieczy i gazów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podaje przykłady rozszerzalności temperaturowej w życiu codziennym i technice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opisuje anomalną rozszerzalność wody i jej znaczenie w przyrodzie (1.2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opisuje zachowanie taśmy bimetalicznej przy jej ogrzewaniu (1.2)</w:t>
            </w:r>
          </w:p>
        </w:tc>
        <w:tc>
          <w:tcPr>
            <w:tcW w:w="2977" w:type="dxa"/>
            <w:tcBorders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  <w:spacing w:before="40" w:after="40"/>
            </w:pPr>
            <w:r>
              <w:t xml:space="preserve">za pomocą symboli </w:t>
            </w:r>
            <w:r>
              <w:sym w:font="Symbol" w:char="F044"/>
            </w:r>
            <w:r>
              <w:rPr>
                <w:i/>
              </w:rPr>
              <w:t>l</w:t>
            </w:r>
            <w:r>
              <w:t xml:space="preserve"> i </w:t>
            </w:r>
            <w:r>
              <w:sym w:font="Symbol" w:char="F044"/>
            </w:r>
            <w:r>
              <w:rPr>
                <w:i/>
              </w:rPr>
              <w:t>t</w:t>
            </w:r>
            <w:r>
              <w:t xml:space="preserve"> lub </w:t>
            </w:r>
            <w:r>
              <w:sym w:font="Symbol" w:char="F044"/>
            </w:r>
            <w:r>
              <w:rPr>
                <w:i/>
              </w:rPr>
              <w:t>V</w:t>
            </w:r>
            <w:r w:rsidR="002D7379">
              <w:t xml:space="preserve"> i </w:t>
            </w:r>
            <w:r>
              <w:sym w:font="Symbol" w:char="F044"/>
            </w:r>
            <w:r>
              <w:rPr>
                <w:i/>
              </w:rPr>
              <w:t>t</w:t>
            </w:r>
            <w:r>
              <w:t xml:space="preserve"> zapisuje fakt, że przyrost długości drutów lub objętości cieczy jest wprost proporcjonalny do przyrostu temperatury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wyjaśnia zachowanie taśmy bimetalicznej podczas jej ogrzewania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wymienia zastosowania praktyczne taśmy bimetalicznej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wykorzystuje do obliczeń prostą proporcjonalność przyrostu długości do przyrostu temperatury</w:t>
            </w:r>
          </w:p>
        </w:tc>
        <w:tc>
          <w:tcPr>
            <w:tcW w:w="1705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264B4" w:rsidRDefault="008538B9" w:rsidP="008538B9">
            <w:pPr>
              <w:pStyle w:val="tabelanagwek"/>
            </w:pPr>
            <w:r w:rsidRPr="009264B4">
              <w:rPr>
                <w:color w:val="FFFFFF" w:themeColor="background1"/>
              </w:rPr>
              <w:t>3. Cząsteczkowa budowa ciał</w:t>
            </w:r>
          </w:p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7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Cząsteczkowa budowa ciał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 xml:space="preserve">opisuje doświadczenie uzasadniające hipotezę o cząsteczkowej budowie ciał </w:t>
            </w:r>
          </w:p>
          <w:p w:rsidR="008538B9" w:rsidRDefault="008538B9" w:rsidP="008538B9">
            <w:pPr>
              <w:pStyle w:val="tabelakropka"/>
            </w:pPr>
            <w:r>
              <w:t>opisuje zjawisko dyfuzji</w:t>
            </w:r>
          </w:p>
          <w:p w:rsidR="008538B9" w:rsidRDefault="008538B9" w:rsidP="008538B9">
            <w:pPr>
              <w:pStyle w:val="tabelakropka"/>
            </w:pPr>
            <w:r>
              <w:t>przelicza temperaturę wyrażoną w skali Celsjusza n</w:t>
            </w:r>
            <w:r w:rsidR="002D7379">
              <w:t>a temperaturę w skali Kelvina i </w:t>
            </w:r>
            <w:r>
              <w:t>Fahrenheita i na odwrót (4.1, 4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wykazuje doświadczalnie zależność szybkości dyfuzji od temperatury</w:t>
            </w:r>
          </w:p>
          <w:p w:rsidR="008538B9" w:rsidRDefault="008538B9" w:rsidP="008538B9">
            <w:pPr>
              <w:pStyle w:val="tabelakropka"/>
            </w:pPr>
            <w:r>
              <w:t>opisuje związek średniej szybkości cząsteczek gazu lub cieczy z jego temperaturą (4.5)</w:t>
            </w:r>
          </w:p>
          <w:p w:rsidR="008538B9" w:rsidRDefault="008538B9" w:rsidP="008538B9">
            <w:pPr>
              <w:pStyle w:val="tabelakropka"/>
            </w:pPr>
            <w:r>
              <w:t>uzasadnia wprowadzenie skali Kelvina (4.1, 4.2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</w:pPr>
          </w:p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8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A5553B" w:rsidP="008538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Siły międzyczą-</w:t>
            </w:r>
            <w:r w:rsidR="008538B9" w:rsidRPr="009264B4">
              <w:rPr>
                <w:b w:val="0"/>
              </w:rPr>
              <w:t>steczkowe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podaje przyczyny tego, że ciała stałe i ciecze nie rozpadają się na oddzielne cząsteczki (5.8)</w:t>
            </w:r>
          </w:p>
          <w:p w:rsidR="008538B9" w:rsidRDefault="008538B9" w:rsidP="008538B9">
            <w:pPr>
              <w:pStyle w:val="tabelakropka"/>
            </w:pPr>
            <w:r>
              <w:t>na wybranym przykładzie opisuje zjawisko napięcia powierzchniowego, demonstruje odpowiednie doświadczenie (5.9a)</w:t>
            </w:r>
          </w:p>
          <w:p w:rsidR="008538B9" w:rsidRDefault="008538B9" w:rsidP="008538B9">
            <w:pPr>
              <w:pStyle w:val="tabelakropka"/>
            </w:pPr>
            <w:r>
              <w:t>wyjaśnia rolę mydła i detergentów (5.8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podaje przykłady działania sił spójności i sił przylegania (5.8)</w:t>
            </w: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19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óżnice w budowie ciał stałych, cieczy i gazów.</w:t>
            </w:r>
          </w:p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Gaz w</w:t>
            </w:r>
            <w:r w:rsidR="00581FAD">
              <w:rPr>
                <w:b w:val="0"/>
              </w:rPr>
              <w:t> </w:t>
            </w:r>
            <w:r w:rsidRPr="009264B4">
              <w:rPr>
                <w:b w:val="0"/>
              </w:rPr>
              <w:t>zamkniętym zbiorniku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podaje przykłady atomów i cząsteczek</w:t>
            </w:r>
          </w:p>
          <w:p w:rsidR="008538B9" w:rsidRDefault="008538B9" w:rsidP="008538B9">
            <w:pPr>
              <w:pStyle w:val="tabelakropka"/>
            </w:pPr>
            <w:r>
              <w:t>podaje przykłady pierwiastków i związków chemicznych</w:t>
            </w:r>
          </w:p>
          <w:p w:rsidR="008538B9" w:rsidRDefault="008538B9" w:rsidP="008538B9">
            <w:pPr>
              <w:pStyle w:val="tabelakropka"/>
            </w:pPr>
            <w:r>
              <w:t>opisuje różnice w budowie ciał stałych, cieczy i gazów (5.1)</w:t>
            </w:r>
          </w:p>
          <w:p w:rsidR="008538B9" w:rsidRDefault="008538B9" w:rsidP="008538B9">
            <w:pPr>
              <w:pStyle w:val="tabelakropka"/>
            </w:pPr>
            <w:r>
              <w:t>wyjaśnia, dlaczego na wewnętrzne ściany zbiornika gaz wywiera parcie (5.3)</w:t>
            </w:r>
          </w:p>
          <w:p w:rsidR="008538B9" w:rsidRDefault="008538B9" w:rsidP="008538B9">
            <w:pPr>
              <w:pStyle w:val="tabelakropka"/>
            </w:pPr>
            <w:r>
              <w:t>podaje przykłady, w jaki sposób można zmienić ciśnienie gazu w zamkniętym zbiorniku (5.3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wyjaśnia pojęcia: atomu, cząsteczki, pierwiastka i związku chemicznego</w:t>
            </w:r>
          </w:p>
          <w:p w:rsidR="008538B9" w:rsidRDefault="008538B9" w:rsidP="008538B9">
            <w:pPr>
              <w:pStyle w:val="tabelakropka"/>
            </w:pPr>
            <w:r>
              <w:t>objaśnia, co to znaczy, że ciało stałe ma budowę krystaliczną</w:t>
            </w:r>
          </w:p>
          <w:p w:rsidR="008538B9" w:rsidRDefault="008538B9" w:rsidP="008538B9">
            <w:pPr>
              <w:pStyle w:val="tabelakropka"/>
            </w:pPr>
            <w:r>
              <w:t>wymienia i objaśnia sposoby zwiększania ciśnienia gazu w zamkniętym zbiorniku (5.3)</w:t>
            </w:r>
          </w:p>
        </w:tc>
        <w:tc>
          <w:tcPr>
            <w:tcW w:w="1705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bold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20–21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. Sprawdzian</w:t>
            </w:r>
          </w:p>
        </w:tc>
      </w:tr>
      <w:tr w:rsidR="008538B9" w:rsidTr="004A33BA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4. Jak opisujemy ruch?</w:t>
            </w:r>
          </w:p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2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Układ odniesienia. Tor ruchu, droga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opisuje ruch ciała w podanym układzie odniesienia (2.1)</w:t>
            </w:r>
          </w:p>
          <w:p w:rsidR="008538B9" w:rsidRDefault="008538B9" w:rsidP="008538B9">
            <w:pPr>
              <w:pStyle w:val="tabelakropka"/>
            </w:pPr>
            <w:r>
              <w:t>klasyfikuje ruchy ze względu na kształt toru (2.2)</w:t>
            </w:r>
          </w:p>
          <w:p w:rsidR="008538B9" w:rsidRDefault="008538B9" w:rsidP="008538B9">
            <w:pPr>
              <w:pStyle w:val="tabelakropka"/>
            </w:pPr>
            <w:r>
              <w:t>rozróżnia pojęcia toru ruchu i drogi (2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wybiera układ odniesienia i opisuje ruch w tym układzie (2.1)</w:t>
            </w:r>
          </w:p>
          <w:p w:rsidR="008538B9" w:rsidRDefault="008538B9" w:rsidP="008538B9">
            <w:pPr>
              <w:pStyle w:val="tabelakropka"/>
            </w:pPr>
            <w:r>
              <w:t>wyjaśnia, co to znaczy, że spoczynek i ruch są względne (2.1)</w:t>
            </w:r>
          </w:p>
          <w:p w:rsidR="008538B9" w:rsidRDefault="008538B9" w:rsidP="008538B9">
            <w:pPr>
              <w:pStyle w:val="tabelakropka"/>
            </w:pPr>
            <w:r>
              <w:t xml:space="preserve">opisuje położenie ciała za pomocą współrzędnej </w:t>
            </w:r>
            <w:r>
              <w:rPr>
                <w:i/>
              </w:rPr>
              <w:t>x</w:t>
            </w:r>
            <w:r>
              <w:t xml:space="preserve"> (2.2)</w:t>
            </w:r>
          </w:p>
          <w:p w:rsidR="008538B9" w:rsidRDefault="008538B9" w:rsidP="00E17FA2">
            <w:pPr>
              <w:pStyle w:val="tabelakropka"/>
            </w:pPr>
            <w:r>
              <w:t xml:space="preserve">oblicza przebytą przez ciało drogę jako </w:t>
            </w:r>
            <m:oMath>
              <m:r>
                <w:rPr>
                  <w:rFonts w:ascii="Cambria Math" w:hAns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∆x</m:t>
              </m:r>
            </m:oMath>
            <w:r w:rsidR="00E17FA2">
              <w:rPr>
                <w:position w:val="-10"/>
              </w:rPr>
              <w:t xml:space="preserve"> </w:t>
            </w:r>
            <w:r>
              <w:t>(2.2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3–24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uch prostoliniowy jednostajny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</w:pPr>
            <w:r>
              <w:t>wymienia cechy charakteryzujące ruch prostoliniowy jednostajny (2.5)</w:t>
            </w:r>
          </w:p>
          <w:p w:rsidR="008538B9" w:rsidRDefault="008538B9" w:rsidP="008538B9">
            <w:pPr>
              <w:pStyle w:val="tabelakropka"/>
            </w:pPr>
            <w:r>
              <w:t xml:space="preserve">na podstawie różnych wykresów </w:t>
            </w:r>
            <w:r w:rsidRPr="008F5858">
              <w:rPr>
                <w:position w:val="-10"/>
              </w:rPr>
              <w:object w:dxaOrig="375" w:dyaOrig="270">
                <v:shape id="_x0000_i1029" type="#_x0000_t75" style="width:18.75pt;height:14.25pt" o:ole="">
                  <v:imagedata r:id="rId16" o:title=""/>
                </v:shape>
                <o:OLEObject Type="Embed" ProgID="Equation.DSMT4" ShapeID="_x0000_i1029" DrawAspect="Content" ObjectID="_1660922577" r:id="rId17"/>
              </w:object>
            </w:r>
            <w:r>
              <w:t xml:space="preserve"> odczytuje drogę przebywaną przez ciało w różnych odstępach czasu (1.1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</w:pPr>
            <w:r>
              <w:t xml:space="preserve">doświadczalnie bada ruch jednostajny prostoliniowy i formułuje wniosek, że </w:t>
            </w:r>
            <w:r w:rsidRPr="008F5858">
              <w:rPr>
                <w:position w:val="-6"/>
              </w:rPr>
              <w:object w:dxaOrig="405" w:dyaOrig="225">
                <v:shape id="_x0000_i1030" type="#_x0000_t75" style="width:20.25pt;height:11.25pt" o:ole="">
                  <v:imagedata r:id="rId18" o:title=""/>
                </v:shape>
                <o:OLEObject Type="Embed" ProgID="Equation.DSMT4" ShapeID="_x0000_i1030" DrawAspect="Content" ObjectID="_1660922578" r:id="rId19"/>
              </w:object>
            </w:r>
            <w:r>
              <w:t>(1.4)</w:t>
            </w:r>
          </w:p>
          <w:p w:rsidR="008538B9" w:rsidRDefault="008538B9" w:rsidP="002D7379">
            <w:pPr>
              <w:pStyle w:val="tabelakropka"/>
            </w:pPr>
            <w:r>
              <w:t xml:space="preserve">sporządza wykres zależności </w:t>
            </w:r>
            <w:r w:rsidRPr="008F5858">
              <w:rPr>
                <w:position w:val="-10"/>
              </w:rPr>
              <w:object w:dxaOrig="375" w:dyaOrig="270">
                <v:shape id="_x0000_i1031" type="#_x0000_t75" style="width:18.75pt;height:14.25pt" o:ole="">
                  <v:imagedata r:id="rId16" o:title=""/>
                </v:shape>
                <o:OLEObject Type="Embed" ProgID="Equation.DSMT4" ShapeID="_x0000_i1031" DrawAspect="Content" ObjectID="_1660922579" r:id="rId20"/>
              </w:object>
            </w:r>
            <w:r w:rsidR="002D7379">
              <w:t>na</w:t>
            </w:r>
            <w:r>
              <w:t xml:space="preserve"> podstawie wyników doświadczenia zgromadzonych w tabeli (1.8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5–26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Wartość prędkości w ruchu jednostajnym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 xml:space="preserve">zapisuje wzór </w:t>
            </w:r>
            <m:oMath>
              <m:r>
                <w:rPr>
                  <w:rFonts w:ascii="Cambria Math" w:hAnsi="Cambria Math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>
              <w:t xml:space="preserve"> i nazywa występujące w nim wielkości (2.4)</w:t>
            </w:r>
          </w:p>
          <w:p w:rsidR="008538B9" w:rsidRDefault="008538B9" w:rsidP="008538B9">
            <w:pPr>
              <w:pStyle w:val="tabelakropka"/>
            </w:pPr>
            <w:r>
              <w:t>oblicza drogę przebytą przez ciało na podstawie wykresu zależności</w:t>
            </w:r>
            <w:r w:rsidR="004F2BF3">
              <w:t xml:space="preserve"> 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 w:rsidR="004F2BF3">
              <w:t xml:space="preserve"> </w:t>
            </w:r>
            <w:r>
              <w:t>(2.6)</w:t>
            </w:r>
          </w:p>
          <w:p w:rsidR="008538B9" w:rsidRDefault="008538B9" w:rsidP="008538B9">
            <w:pPr>
              <w:pStyle w:val="tabelakropka"/>
            </w:pPr>
            <w:r>
              <w:t>obl</w:t>
            </w:r>
            <w:r w:rsidR="004F2BF3">
              <w:t xml:space="preserve">icza wartość prędkości ze wzoru </w:t>
            </w:r>
            <m:oMath>
              <m:r>
                <w:rPr>
                  <w:rFonts w:ascii="Cambria Math" w:hAnsi="Cambria Math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4F2BF3">
              <w:t xml:space="preserve">  </w:t>
            </w:r>
            <w:r>
              <w:t>(2.4)</w:t>
            </w:r>
          </w:p>
          <w:p w:rsidR="008538B9" w:rsidRDefault="008538B9" w:rsidP="008538B9">
            <w:pPr>
              <w:pStyle w:val="tabelakropka"/>
            </w:pPr>
            <w:r>
              <w:t>wartość prędkości w km/h wyraża w m/s i</w:t>
            </w:r>
            <w:r w:rsidR="004F2BF3">
              <w:t xml:space="preserve"> na odwrót (1.7, 2.3</w:t>
            </w:r>
            <w:r>
              <w:t>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 w:rsidR="004F2BF3">
              <w:t xml:space="preserve"> </w:t>
            </w:r>
            <w:r>
              <w:t>na podstawie danych z tabeli (2.6)</w:t>
            </w:r>
          </w:p>
          <w:p w:rsidR="008538B9" w:rsidRDefault="008538B9" w:rsidP="008538B9">
            <w:pPr>
              <w:pStyle w:val="tabelakropka"/>
            </w:pPr>
            <w:r>
              <w:t>podaje interpretację fizyczną pojęcia szybkości (1.1)</w:t>
            </w:r>
          </w:p>
          <w:p w:rsidR="008538B9" w:rsidRDefault="004F2BF3" w:rsidP="004F2BF3">
            <w:pPr>
              <w:pStyle w:val="tabelakropka"/>
            </w:pPr>
            <w:r>
              <w:t xml:space="preserve">przekształca wzór 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 w:rsidR="008538B9">
              <w:t xml:space="preserve"> i oblicza każdą z występujących w nim wielkości (2.4)</w:t>
            </w: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7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*Prędkość w ruchu jednostajnym prostoliniowym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</w:pPr>
            <w:r>
              <w:t>uzasadnia potrzebę wprowadzenia do opisu ruchu wielkości wektorowej – prędkości (2.4)</w:t>
            </w:r>
          </w:p>
          <w:p w:rsidR="008538B9" w:rsidRDefault="008538B9" w:rsidP="008538B9">
            <w:pPr>
              <w:pStyle w:val="tabelakropka"/>
            </w:pPr>
            <w:r>
              <w:t>na przykładzie wymienia cechy prędkości jako wielkości wektorowej (2.4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</w:pPr>
            <w:r>
              <w:t>opisuje ruch prostoliniowy jednostajny z użyciem pojęcia prędkości (2.4)</w:t>
            </w:r>
          </w:p>
          <w:p w:rsidR="008538B9" w:rsidRDefault="008538B9" w:rsidP="008538B9">
            <w:pPr>
              <w:pStyle w:val="tabelakropka"/>
            </w:pPr>
            <w:r>
              <w:t>rysuje wektor obrazujący prędkość o zadanej wartości (przyjmuje odpowiednią jednostkę) (2.4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8–29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uch zmienny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śr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F85150">
              <w:t xml:space="preserve"> (</w:t>
            </w:r>
            <w:r>
              <w:t>2.6)</w:t>
            </w:r>
          </w:p>
          <w:p w:rsidR="008538B9" w:rsidRDefault="008538B9" w:rsidP="008538B9">
            <w:pPr>
              <w:pStyle w:val="tabelakropka"/>
            </w:pPr>
            <w:r>
              <w:t>planuje czas podróży na podstawie mapy i oszacowanej średniej szybkości pojazdu (2.6)</w:t>
            </w:r>
          </w:p>
          <w:p w:rsidR="008538B9" w:rsidRDefault="008538B9" w:rsidP="008538B9">
            <w:pPr>
              <w:pStyle w:val="tabelakropka"/>
            </w:pPr>
            <w:r>
              <w:t>wyznacza doświadczalnie średnią wartość prędkości biegu, pływania lub jazdy na rowerze (2.18b)</w:t>
            </w:r>
          </w:p>
        </w:tc>
        <w:tc>
          <w:tcPr>
            <w:tcW w:w="2977" w:type="dxa"/>
            <w:hideMark/>
          </w:tcPr>
          <w:p w:rsidR="008538B9" w:rsidRDefault="008538B9" w:rsidP="002D7379">
            <w:pPr>
              <w:pStyle w:val="tabelakropka"/>
            </w:pPr>
            <w:r>
              <w:t>wykonuje zadania obliczeniowe z</w:t>
            </w:r>
            <w:r w:rsidR="002D7379">
              <w:t> </w:t>
            </w:r>
            <w:r>
              <w:t>użyciem średniej wartości prędkości (2.6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0–31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uch prostoliniowy jednostajnie przyspieszony.</w:t>
            </w:r>
          </w:p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rzyspieszenie w ruchu prostoliniowym jednostajnie przyspieszonym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</w:pPr>
            <w:r>
              <w:t>podaje przykłady ruchu przyspieszonego i opóźnionego (2.7)</w:t>
            </w:r>
          </w:p>
          <w:p w:rsidR="008538B9" w:rsidRDefault="008538B9" w:rsidP="008538B9">
            <w:pPr>
              <w:pStyle w:val="tabelakropka"/>
            </w:pPr>
            <w:r>
              <w:t>opisuje ruch jednostajnie przyspieszony (2.7)</w:t>
            </w:r>
          </w:p>
          <w:p w:rsidR="008538B9" w:rsidRDefault="00F85150" w:rsidP="008538B9">
            <w:pPr>
              <w:pStyle w:val="tabelakropka"/>
            </w:pPr>
            <w:r>
              <w:t xml:space="preserve">z wykresu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>
              <w:t xml:space="preserve"> </w:t>
            </w:r>
            <w:r w:rsidR="008538B9">
              <w:t>odczytuje przyrosty szybkości w określonych jednakowych odstępach czasu (1.1, 1.8)</w:t>
            </w:r>
          </w:p>
          <w:p w:rsidR="008538B9" w:rsidRDefault="008538B9" w:rsidP="008538B9">
            <w:pPr>
              <w:pStyle w:val="tabelakropka"/>
            </w:pPr>
            <w:r>
              <w:t xml:space="preserve">podaje wzór na wartość przyspieszenia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F85150">
              <w:t xml:space="preserve"> (</w:t>
            </w:r>
            <w:r>
              <w:t>2.8)</w:t>
            </w:r>
          </w:p>
          <w:p w:rsidR="008538B9" w:rsidRDefault="008538B9" w:rsidP="008538B9">
            <w:pPr>
              <w:pStyle w:val="tabelakropka"/>
            </w:pPr>
            <w:r>
              <w:t>podaje jednostki przyspieszenia (2.8)</w:t>
            </w:r>
          </w:p>
          <w:p w:rsidR="008538B9" w:rsidRDefault="008538B9" w:rsidP="008538B9">
            <w:pPr>
              <w:pStyle w:val="tabelakropka"/>
            </w:pPr>
            <w:r>
              <w:t>posługuje się pojęciem wartości przyspieszenia do opisu ruchu jednostajnie przyspieszonego (2.8)</w:t>
            </w:r>
          </w:p>
        </w:tc>
        <w:tc>
          <w:tcPr>
            <w:tcW w:w="2977" w:type="dxa"/>
            <w:hideMark/>
          </w:tcPr>
          <w:p w:rsidR="008538B9" w:rsidRDefault="00F85150" w:rsidP="008538B9">
            <w:pPr>
              <w:pStyle w:val="tabelakropka"/>
            </w:pPr>
            <w:r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>
              <w:t xml:space="preserve"> </w:t>
            </w:r>
            <w:r w:rsidR="008538B9">
              <w:t>dla ruchu jednostajnie przyspieszonego (1.8)</w:t>
            </w:r>
          </w:p>
          <w:p w:rsidR="008538B9" w:rsidRDefault="008538B9" w:rsidP="008538B9">
            <w:pPr>
              <w:pStyle w:val="tabelakropka"/>
            </w:pPr>
            <w:r>
              <w:t>odczytuje zmianę wartości</w:t>
            </w:r>
            <w:r w:rsidR="00F85150">
              <w:t xml:space="preserve"> prędkości z wykresu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 w:rsidR="00F85150">
              <w:t xml:space="preserve"> </w:t>
            </w:r>
            <w:r>
              <w:t>dla ruchu jednostajnie przyspieszonego (2.9)</w:t>
            </w:r>
          </w:p>
          <w:p w:rsidR="008538B9" w:rsidRDefault="00F85150" w:rsidP="008538B9">
            <w:pPr>
              <w:pStyle w:val="tabelakropka"/>
            </w:pPr>
            <w:r>
              <w:t xml:space="preserve">przekształca wzór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8538B9">
              <w:t xml:space="preserve"> i oblicza każdą wielkość z tego wzoru (2.9)</w:t>
            </w:r>
          </w:p>
          <w:p w:rsidR="008538B9" w:rsidRDefault="008538B9" w:rsidP="008538B9">
            <w:pPr>
              <w:pStyle w:val="tabelakropka"/>
            </w:pPr>
            <w:r>
              <w:t xml:space="preserve">sporządza wykres zależności </w:t>
            </w:r>
            <w:r w:rsidRPr="008F5858">
              <w:rPr>
                <w:position w:val="-10"/>
              </w:rPr>
              <w:object w:dxaOrig="375" w:dyaOrig="270">
                <v:shape id="_x0000_i1032" type="#_x0000_t75" style="width:18.75pt;height:14.25pt" o:ole="">
                  <v:imagedata r:id="rId21" o:title=""/>
                </v:shape>
                <o:OLEObject Type="Embed" ProgID="Equation.DSMT4" ShapeID="_x0000_i1032" DrawAspect="Content" ObjectID="_1660922580" r:id="rId22"/>
              </w:object>
            </w:r>
            <w:r>
              <w:t xml:space="preserve"> dla ruchu jednostajnie przyspieszonego (2.9)</w:t>
            </w:r>
          </w:p>
          <w:p w:rsidR="008538B9" w:rsidRDefault="008538B9" w:rsidP="008538B9">
            <w:pPr>
              <w:pStyle w:val="tabelakropka"/>
            </w:pPr>
            <w:r>
              <w:t>podaje interpretację fizyczną pojęcia przyspieszenia (2.8)</w:t>
            </w:r>
          </w:p>
          <w:p w:rsidR="00F85150" w:rsidRDefault="00F85150" w:rsidP="008538B9">
            <w:pPr>
              <w:pStyle w:val="tabelakropka"/>
            </w:pPr>
            <w:r>
              <w:t>opisuje spadek swobodny (2.16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2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uch jednostajnie opóźniony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 xml:space="preserve">podaje wartość przyspieszenia </w:t>
            </w:r>
            <w:r w:rsidR="00F85150">
              <w:t xml:space="preserve">w ruchu jednostajnie opóźnionym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- υ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F85150">
              <w:t xml:space="preserve"> </w:t>
            </w:r>
            <w:r>
              <w:t>(2.8)</w:t>
            </w:r>
          </w:p>
          <w:p w:rsidR="008538B9" w:rsidRDefault="008538B9" w:rsidP="008538B9">
            <w:pPr>
              <w:pStyle w:val="tabelakropka"/>
            </w:pPr>
            <w:r>
              <w:t>posługuje się pojęciem przyspieszenia do opisu ruchu jednostajnie opóźnionego (2.7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F85150" w:rsidP="008538B9">
            <w:pPr>
              <w:pStyle w:val="tabelakropka"/>
            </w:pPr>
            <w:r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>
              <w:t xml:space="preserve"> </w:t>
            </w:r>
            <w:r w:rsidR="008538B9">
              <w:t>dla ruchu jednostajnie opóźnionego (1.8)</w:t>
            </w:r>
          </w:p>
          <w:p w:rsidR="008538B9" w:rsidRDefault="008538B9" w:rsidP="008538B9">
            <w:pPr>
              <w:pStyle w:val="tabelakropka"/>
            </w:pPr>
            <w: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 w:rsidR="00F85150">
              <w:t xml:space="preserve"> d</w:t>
            </w:r>
            <w:r>
              <w:t>la ruchu jednostajnie opóźnionego (2.9)</w:t>
            </w:r>
          </w:p>
          <w:p w:rsidR="008538B9" w:rsidRDefault="00F85150" w:rsidP="008538B9">
            <w:pPr>
              <w:pStyle w:val="tabelakropka"/>
            </w:pPr>
            <w:r>
              <w:t xml:space="preserve">przekształca wzór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</w:rPr>
                    <m:t xml:space="preserve"> - υ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>
              <w:t xml:space="preserve"> i </w:t>
            </w:r>
            <w:r w:rsidR="008538B9">
              <w:t>oblicza każdą z wielkości występującą w tym wzorze (2.8)</w:t>
            </w:r>
          </w:p>
          <w:p w:rsidR="008538B9" w:rsidRDefault="008538B9" w:rsidP="008538B9">
            <w:pPr>
              <w:pStyle w:val="tabelakropka"/>
            </w:pPr>
            <w:r>
              <w:t>podaje interpretację</w:t>
            </w:r>
            <w:r w:rsidR="002760EC">
              <w:t xml:space="preserve"> fizyczną pojęcia przyspieszenia</w:t>
            </w:r>
            <w:r>
              <w:t xml:space="preserve"> w ruchu jednostajnie opóźnionym (2.8)</w:t>
            </w:r>
          </w:p>
        </w:tc>
        <w:tc>
          <w:tcPr>
            <w:tcW w:w="1705" w:type="dxa"/>
            <w:tcBorders>
              <w:top w:val="nil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bold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33–35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 i rozwiązywanie zadań. Sprawdzian</w:t>
            </w:r>
          </w:p>
        </w:tc>
      </w:tr>
      <w:tr w:rsidR="008538B9" w:rsidTr="004A33BA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5. Siły w przyrodzie</w:t>
            </w:r>
          </w:p>
        </w:tc>
      </w:tr>
      <w:tr w:rsidR="003273B5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3273B5" w:rsidRPr="009264B4" w:rsidRDefault="003273B5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6</w:t>
            </w:r>
          </w:p>
        </w:tc>
        <w:tc>
          <w:tcPr>
            <w:tcW w:w="1418" w:type="dxa"/>
            <w:tcBorders>
              <w:top w:val="single" w:sz="4" w:space="0" w:color="FFFFFF" w:themeColor="background1"/>
              <w:bottom w:val="single" w:sz="4" w:space="0" w:color="auto"/>
            </w:tcBorders>
            <w:hideMark/>
          </w:tcPr>
          <w:p w:rsidR="003273B5" w:rsidRPr="009264B4" w:rsidRDefault="003273B5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odzaje i skutki oddziaływań</w:t>
            </w:r>
          </w:p>
        </w:tc>
        <w:tc>
          <w:tcPr>
            <w:tcW w:w="2693" w:type="dxa"/>
            <w:tcBorders>
              <w:top w:val="nil"/>
              <w:bottom w:val="single" w:sz="4" w:space="0" w:color="auto"/>
            </w:tcBorders>
            <w:hideMark/>
          </w:tcPr>
          <w:p w:rsidR="003273B5" w:rsidRDefault="00C14DD5" w:rsidP="008538B9">
            <w:pPr>
              <w:pStyle w:val="tabelakropka"/>
              <w:spacing w:line="200" w:lineRule="exact"/>
            </w:pPr>
            <w:r>
              <w:t>wymienia różne rodzaje oddziaływania ciał (2.13)</w:t>
            </w:r>
          </w:p>
          <w:p w:rsidR="00C14DD5" w:rsidRDefault="00C14DD5" w:rsidP="008538B9">
            <w:pPr>
              <w:pStyle w:val="tabelakropka"/>
              <w:spacing w:line="200" w:lineRule="exact"/>
            </w:pPr>
            <w:r>
              <w:t>na przykładach rozpoznaje oddziaływania bezpośrednie i na odległość (2.13)</w:t>
            </w:r>
          </w:p>
          <w:p w:rsidR="00C14DD5" w:rsidRDefault="00C14DD5" w:rsidP="008538B9">
            <w:pPr>
              <w:pStyle w:val="tabelakropka"/>
              <w:spacing w:line="200" w:lineRule="exact"/>
            </w:pPr>
            <w:r>
              <w:t>podaje przykłady statycznych i dynamicznych skutków oddziaływań (2.13)</w:t>
            </w:r>
          </w:p>
        </w:tc>
        <w:tc>
          <w:tcPr>
            <w:tcW w:w="2977" w:type="dxa"/>
            <w:tcBorders>
              <w:top w:val="nil"/>
              <w:bottom w:val="single" w:sz="4" w:space="0" w:color="auto"/>
            </w:tcBorders>
            <w:hideMark/>
          </w:tcPr>
          <w:p w:rsidR="003273B5" w:rsidRDefault="00C14DD5" w:rsidP="008538B9">
            <w:pPr>
              <w:pStyle w:val="tabelakropka"/>
            </w:pPr>
            <w:r>
              <w:t>podaje przykłady układów ciał wzajemnie oddziałujących, wskazuje siły wewnętrzne i zewnętrzne w każdym układzie (2.13)</w:t>
            </w:r>
          </w:p>
          <w:p w:rsidR="00C14DD5" w:rsidRDefault="00C14DD5" w:rsidP="008538B9">
            <w:pPr>
              <w:pStyle w:val="tabelakropka"/>
            </w:pPr>
            <w:r>
              <w:t>na dowolnym przykładzie wskazuje siły wzajemnego oddziaływania ciał (2.13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:rsidR="003273B5" w:rsidRDefault="003273B5" w:rsidP="008538B9"/>
        </w:tc>
      </w:tr>
      <w:tr w:rsidR="003273B5" w:rsidTr="004A33BA">
        <w:trPr>
          <w:cantSplit/>
        </w:trPr>
        <w:tc>
          <w:tcPr>
            <w:tcW w:w="675" w:type="dxa"/>
            <w:hideMark/>
          </w:tcPr>
          <w:p w:rsidR="003273B5" w:rsidRPr="009264B4" w:rsidRDefault="003273B5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7–38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3273B5" w:rsidRPr="009264B4" w:rsidRDefault="003273B5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Siła wypadkowa. Siły równoważące się</w:t>
            </w:r>
          </w:p>
        </w:tc>
        <w:tc>
          <w:tcPr>
            <w:tcW w:w="2693" w:type="dxa"/>
            <w:tcBorders>
              <w:top w:val="single" w:sz="4" w:space="0" w:color="auto"/>
            </w:tcBorders>
            <w:hideMark/>
          </w:tcPr>
          <w:p w:rsidR="003273B5" w:rsidRDefault="00C14DD5" w:rsidP="008538B9">
            <w:pPr>
              <w:pStyle w:val="tabelakropka"/>
              <w:spacing w:line="200" w:lineRule="exact"/>
            </w:pPr>
            <w:r>
              <w:t>podaje przykład dwóch sił równoważących się (2.12)</w:t>
            </w:r>
          </w:p>
          <w:p w:rsidR="00C14DD5" w:rsidRDefault="00C14DD5" w:rsidP="008538B9">
            <w:pPr>
              <w:pStyle w:val="tabelakropka"/>
              <w:spacing w:line="200" w:lineRule="exact"/>
            </w:pPr>
            <w:r>
              <w:t>oblicza wartość i określa zwrot wypadkowej dwóch sił działających na ciało wzdłuż jednej prostej – o zwrotach zgodnych i przeciwnych (2.12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3273B5" w:rsidRDefault="00C14DD5" w:rsidP="008538B9">
            <w:pPr>
              <w:pStyle w:val="tabelakropka"/>
            </w:pPr>
            <w:r>
              <w:t>podaje przykład kilku sił działających na ciało wzdłuż jednej prostej, które się równoważą</w:t>
            </w:r>
            <w:r w:rsidR="007A3701">
              <w:t xml:space="preserve"> (2.12)</w:t>
            </w:r>
          </w:p>
          <w:p w:rsidR="007A3701" w:rsidRDefault="007A3701" w:rsidP="008538B9">
            <w:pPr>
              <w:pStyle w:val="tabelakropka"/>
            </w:pPr>
            <w:r>
              <w:t>oblicza wartość i określa zwrot wypadkowej kilku sił działających na ciało wzdłuż jednej prostej – o zwrotach zgodnych i przeciwnych (2.12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FFFFFF" w:themeColor="background1"/>
            </w:tcBorders>
          </w:tcPr>
          <w:p w:rsidR="003273B5" w:rsidRDefault="003273B5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9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ierwsza zasada dynamiki Newtona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na prostych przykładach ciał spoczywających wskazuje siły równoważące się (2.14)</w:t>
            </w:r>
          </w:p>
          <w:p w:rsidR="008538B9" w:rsidRDefault="008538B9" w:rsidP="008538B9">
            <w:pPr>
              <w:pStyle w:val="tabelakropka"/>
            </w:pPr>
            <w:r>
              <w:t>analizuje zachowanie się ciał na podstawie pierwszej zasady dynamiki (2.14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opisuje doświadczenie potwierdzające pierwszą zasadę dynamiki (2.18a)</w:t>
            </w:r>
          </w:p>
          <w:p w:rsidR="008538B9" w:rsidRDefault="008538B9" w:rsidP="008538B9">
            <w:pPr>
              <w:pStyle w:val="tabelakropka"/>
              <w:spacing w:line="180" w:lineRule="exact"/>
            </w:pPr>
            <w:r>
              <w:t>na przykładzie opisuje zjawisko bezwładności (2.14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0–42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Trzecia zasada dynamiki Newtona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wykazuje doświadczalnie, że siły wzajemnego oddziaływania mają jednakowe wartości, ten sam kierunek, przeciwne zwroty i różne punkty przyłożenia (2.13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ilustruje na przykładach pierwszą i trzecią zasadę dynamiki (2.18a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rPr>
                <w:szCs w:val="18"/>
              </w:rPr>
              <w:t>na</w:t>
            </w:r>
            <w:r>
              <w:rPr>
                <w:spacing w:val="-1"/>
                <w:szCs w:val="18"/>
              </w:rPr>
              <w:t xml:space="preserve"> </w:t>
            </w:r>
            <w:r>
              <w:rPr>
                <w:szCs w:val="18"/>
              </w:rPr>
              <w:t>dowol</w:t>
            </w:r>
            <w:r>
              <w:rPr>
                <w:spacing w:val="-1"/>
                <w:szCs w:val="18"/>
              </w:rPr>
              <w:t>n</w:t>
            </w:r>
            <w:r>
              <w:rPr>
                <w:spacing w:val="2"/>
                <w:szCs w:val="18"/>
              </w:rPr>
              <w:t>y</w:t>
            </w:r>
            <w:r>
              <w:rPr>
                <w:szCs w:val="18"/>
              </w:rPr>
              <w:t>m</w:t>
            </w:r>
            <w:r>
              <w:rPr>
                <w:spacing w:val="-2"/>
                <w:szCs w:val="18"/>
              </w:rPr>
              <w:t xml:space="preserve"> </w:t>
            </w:r>
            <w:r>
              <w:rPr>
                <w:szCs w:val="18"/>
              </w:rPr>
              <w:t>p</w:t>
            </w:r>
            <w:r>
              <w:rPr>
                <w:spacing w:val="-1"/>
                <w:szCs w:val="18"/>
              </w:rPr>
              <w:t>r</w:t>
            </w:r>
            <w:r>
              <w:rPr>
                <w:szCs w:val="18"/>
              </w:rPr>
              <w:t>z</w:t>
            </w:r>
            <w:r>
              <w:rPr>
                <w:spacing w:val="2"/>
                <w:szCs w:val="18"/>
              </w:rPr>
              <w:t>y</w:t>
            </w:r>
            <w:r>
              <w:rPr>
                <w:spacing w:val="-1"/>
                <w:szCs w:val="18"/>
              </w:rPr>
              <w:t>k</w:t>
            </w:r>
            <w:r>
              <w:rPr>
                <w:szCs w:val="18"/>
              </w:rPr>
              <w:t>ła</w:t>
            </w:r>
            <w:r>
              <w:rPr>
                <w:spacing w:val="-1"/>
                <w:szCs w:val="18"/>
              </w:rPr>
              <w:t>d</w:t>
            </w:r>
            <w:r>
              <w:rPr>
                <w:szCs w:val="18"/>
              </w:rPr>
              <w:t>zie w</w:t>
            </w:r>
            <w:r>
              <w:rPr>
                <w:spacing w:val="-1"/>
                <w:szCs w:val="18"/>
              </w:rPr>
              <w:t>s</w:t>
            </w:r>
            <w:r>
              <w:rPr>
                <w:szCs w:val="18"/>
              </w:rPr>
              <w:t>kazuje</w:t>
            </w:r>
            <w:r>
              <w:rPr>
                <w:spacing w:val="-4"/>
                <w:szCs w:val="18"/>
              </w:rPr>
              <w:t xml:space="preserve"> </w:t>
            </w:r>
            <w:r>
              <w:rPr>
                <w:spacing w:val="-1"/>
                <w:szCs w:val="18"/>
              </w:rPr>
              <w:t>sił</w:t>
            </w:r>
            <w:r>
              <w:rPr>
                <w:szCs w:val="18"/>
              </w:rPr>
              <w:t xml:space="preserve">y </w:t>
            </w:r>
            <w:r>
              <w:rPr>
                <w:spacing w:val="-2"/>
                <w:szCs w:val="18"/>
              </w:rPr>
              <w:t>w</w:t>
            </w:r>
            <w:r>
              <w:rPr>
                <w:szCs w:val="18"/>
              </w:rPr>
              <w:t>za</w:t>
            </w:r>
            <w:r>
              <w:rPr>
                <w:spacing w:val="-1"/>
                <w:szCs w:val="18"/>
              </w:rPr>
              <w:t>j</w:t>
            </w:r>
            <w:r>
              <w:rPr>
                <w:szCs w:val="18"/>
              </w:rPr>
              <w:t>e</w:t>
            </w:r>
            <w:r>
              <w:rPr>
                <w:spacing w:val="-1"/>
                <w:szCs w:val="18"/>
              </w:rPr>
              <w:t>m</w:t>
            </w:r>
            <w:r>
              <w:rPr>
                <w:szCs w:val="18"/>
              </w:rPr>
              <w:t>nego oddzi</w:t>
            </w:r>
            <w:r>
              <w:rPr>
                <w:spacing w:val="-1"/>
                <w:szCs w:val="18"/>
              </w:rPr>
              <w:t>ał</w:t>
            </w:r>
            <w:r>
              <w:rPr>
                <w:spacing w:val="2"/>
                <w:szCs w:val="18"/>
              </w:rPr>
              <w:t>y</w:t>
            </w:r>
            <w:r>
              <w:rPr>
                <w:spacing w:val="-2"/>
                <w:szCs w:val="18"/>
              </w:rPr>
              <w:t>w</w:t>
            </w:r>
            <w:r>
              <w:rPr>
                <w:szCs w:val="18"/>
              </w:rPr>
              <w:t>ania,</w:t>
            </w:r>
            <w:r>
              <w:rPr>
                <w:spacing w:val="-7"/>
                <w:szCs w:val="18"/>
              </w:rPr>
              <w:t xml:space="preserve"> </w:t>
            </w:r>
            <w:r>
              <w:rPr>
                <w:spacing w:val="-1"/>
                <w:szCs w:val="18"/>
              </w:rPr>
              <w:t>r</w:t>
            </w:r>
            <w:r>
              <w:rPr>
                <w:spacing w:val="1"/>
                <w:szCs w:val="18"/>
              </w:rPr>
              <w:t>y</w:t>
            </w:r>
            <w:r>
              <w:rPr>
                <w:szCs w:val="18"/>
              </w:rPr>
              <w:t>suje</w:t>
            </w:r>
            <w:r>
              <w:rPr>
                <w:spacing w:val="-2"/>
                <w:szCs w:val="18"/>
              </w:rPr>
              <w:t xml:space="preserve"> </w:t>
            </w:r>
            <w:r>
              <w:rPr>
                <w:szCs w:val="18"/>
              </w:rPr>
              <w:t xml:space="preserve">je i podaje ich </w:t>
            </w:r>
            <w:r>
              <w:rPr>
                <w:spacing w:val="1"/>
                <w:szCs w:val="18"/>
              </w:rPr>
              <w:t>cec</w:t>
            </w:r>
            <w:r>
              <w:rPr>
                <w:spacing w:val="-1"/>
                <w:szCs w:val="18"/>
              </w:rPr>
              <w:t>h</w:t>
            </w:r>
            <w:r>
              <w:rPr>
                <w:szCs w:val="18"/>
              </w:rPr>
              <w:t>y</w:t>
            </w:r>
            <w:r>
              <w:t xml:space="preserve"> (2.13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rPr>
                <w:szCs w:val="18"/>
              </w:rPr>
              <w:t>opisuje</w:t>
            </w:r>
            <w:r>
              <w:rPr>
                <w:spacing w:val="-4"/>
                <w:szCs w:val="18"/>
              </w:rPr>
              <w:t xml:space="preserve"> </w:t>
            </w:r>
            <w:r>
              <w:rPr>
                <w:szCs w:val="18"/>
              </w:rPr>
              <w:t>wzajem</w:t>
            </w:r>
            <w:r>
              <w:rPr>
                <w:spacing w:val="-1"/>
                <w:szCs w:val="18"/>
              </w:rPr>
              <w:t>n</w:t>
            </w:r>
            <w:r>
              <w:rPr>
                <w:szCs w:val="18"/>
              </w:rPr>
              <w:t>e</w:t>
            </w:r>
            <w:r>
              <w:rPr>
                <w:spacing w:val="-6"/>
                <w:szCs w:val="18"/>
              </w:rPr>
              <w:t xml:space="preserve"> </w:t>
            </w:r>
            <w:r>
              <w:rPr>
                <w:szCs w:val="18"/>
              </w:rPr>
              <w:t>oddzi</w:t>
            </w:r>
            <w:r>
              <w:rPr>
                <w:spacing w:val="-1"/>
                <w:szCs w:val="18"/>
              </w:rPr>
              <w:t>ał</w:t>
            </w:r>
            <w:r>
              <w:rPr>
                <w:spacing w:val="1"/>
                <w:szCs w:val="18"/>
              </w:rPr>
              <w:t>y</w:t>
            </w:r>
            <w:r>
              <w:rPr>
                <w:spacing w:val="-2"/>
                <w:szCs w:val="18"/>
              </w:rPr>
              <w:t>w</w:t>
            </w:r>
            <w:r>
              <w:rPr>
                <w:spacing w:val="1"/>
                <w:szCs w:val="18"/>
              </w:rPr>
              <w:t>a</w:t>
            </w:r>
            <w:r>
              <w:rPr>
                <w:szCs w:val="18"/>
              </w:rPr>
              <w:t>n</w:t>
            </w:r>
            <w:r>
              <w:rPr>
                <w:spacing w:val="1"/>
                <w:szCs w:val="18"/>
              </w:rPr>
              <w:t xml:space="preserve">ie </w:t>
            </w:r>
            <w:r>
              <w:rPr>
                <w:szCs w:val="18"/>
              </w:rPr>
              <w:t>ci</w:t>
            </w:r>
            <w:r>
              <w:rPr>
                <w:spacing w:val="-1"/>
                <w:szCs w:val="18"/>
              </w:rPr>
              <w:t>a</w:t>
            </w:r>
            <w:r>
              <w:rPr>
                <w:szCs w:val="18"/>
              </w:rPr>
              <w:t>ł</w:t>
            </w:r>
            <w:r>
              <w:rPr>
                <w:spacing w:val="-1"/>
                <w:szCs w:val="18"/>
              </w:rPr>
              <w:t xml:space="preserve"> </w:t>
            </w:r>
            <w:r>
              <w:rPr>
                <w:szCs w:val="18"/>
              </w:rPr>
              <w:t>na podstawie</w:t>
            </w:r>
            <w:r>
              <w:rPr>
                <w:spacing w:val="-1"/>
                <w:szCs w:val="18"/>
              </w:rPr>
              <w:t xml:space="preserve"> </w:t>
            </w:r>
            <w:r>
              <w:rPr>
                <w:szCs w:val="18"/>
              </w:rPr>
              <w:t>trz</w:t>
            </w:r>
            <w:r>
              <w:rPr>
                <w:spacing w:val="-1"/>
                <w:szCs w:val="18"/>
              </w:rPr>
              <w:t>e</w:t>
            </w:r>
            <w:r>
              <w:rPr>
                <w:szCs w:val="18"/>
              </w:rPr>
              <w:t>c</w:t>
            </w:r>
            <w:r>
              <w:rPr>
                <w:spacing w:val="-1"/>
                <w:szCs w:val="18"/>
              </w:rPr>
              <w:t>i</w:t>
            </w:r>
            <w:r>
              <w:rPr>
                <w:szCs w:val="18"/>
              </w:rPr>
              <w:t>ej</w:t>
            </w:r>
            <w:r>
              <w:rPr>
                <w:spacing w:val="-4"/>
                <w:szCs w:val="18"/>
              </w:rPr>
              <w:t xml:space="preserve"> </w:t>
            </w:r>
            <w:r>
              <w:rPr>
                <w:spacing w:val="1"/>
                <w:szCs w:val="18"/>
              </w:rPr>
              <w:t>za</w:t>
            </w:r>
            <w:r>
              <w:rPr>
                <w:szCs w:val="18"/>
              </w:rPr>
              <w:t>s</w:t>
            </w:r>
            <w:r>
              <w:rPr>
                <w:spacing w:val="1"/>
                <w:szCs w:val="18"/>
              </w:rPr>
              <w:t>a</w:t>
            </w:r>
            <w:r>
              <w:rPr>
                <w:szCs w:val="18"/>
              </w:rPr>
              <w:t xml:space="preserve">dy </w:t>
            </w:r>
            <w:r>
              <w:rPr>
                <w:spacing w:val="-1"/>
                <w:szCs w:val="18"/>
              </w:rPr>
              <w:t>d</w:t>
            </w:r>
            <w:r>
              <w:rPr>
                <w:spacing w:val="2"/>
                <w:szCs w:val="18"/>
              </w:rPr>
              <w:t>y</w:t>
            </w:r>
            <w:r>
              <w:rPr>
                <w:szCs w:val="18"/>
              </w:rPr>
              <w:t>namiki</w:t>
            </w:r>
            <w:r>
              <w:rPr>
                <w:spacing w:val="-4"/>
                <w:szCs w:val="18"/>
              </w:rPr>
              <w:t xml:space="preserve"> </w:t>
            </w:r>
            <w:r>
              <w:rPr>
                <w:szCs w:val="18"/>
              </w:rPr>
              <w:t>Newt</w:t>
            </w:r>
            <w:r>
              <w:rPr>
                <w:spacing w:val="-1"/>
                <w:szCs w:val="18"/>
              </w:rPr>
              <w:t>o</w:t>
            </w:r>
            <w:r>
              <w:rPr>
                <w:szCs w:val="18"/>
              </w:rPr>
              <w:t>na</w:t>
            </w:r>
            <w:r>
              <w:t xml:space="preserve"> (2.13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rPr>
                <w:szCs w:val="18"/>
              </w:rPr>
              <w:t>opisuje</w:t>
            </w:r>
            <w:r>
              <w:rPr>
                <w:spacing w:val="-5"/>
                <w:szCs w:val="18"/>
              </w:rPr>
              <w:t xml:space="preserve"> </w:t>
            </w:r>
            <w:r>
              <w:rPr>
                <w:szCs w:val="18"/>
              </w:rPr>
              <w:t>zjawisko</w:t>
            </w:r>
            <w:r>
              <w:rPr>
                <w:spacing w:val="-6"/>
                <w:szCs w:val="18"/>
              </w:rPr>
              <w:t xml:space="preserve"> </w:t>
            </w:r>
            <w:r>
              <w:rPr>
                <w:szCs w:val="18"/>
              </w:rPr>
              <w:t>odrzutu</w:t>
            </w:r>
            <w:r>
              <w:t xml:space="preserve"> (2.13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3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Siła sprężystości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podaje przykłady występowania sił sprężystości w otoczeniu (2.11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wymienia siły działające na ciężarek wiszący na sprężynie (2.11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  <w:spacing w:line="200" w:lineRule="exact"/>
              <w:rPr>
                <w:szCs w:val="18"/>
              </w:rPr>
            </w:pPr>
            <w:r>
              <w:t>wyjaśnia, że na skutek rozciągania lub ściskania ciała pojawiają się siły dążące do przywrócenia początkowych j</w:t>
            </w:r>
            <w:r w:rsidR="007A3701">
              <w:t>ego rozmiarów i </w:t>
            </w:r>
            <w:r>
              <w:t>kształtów, czyli siły sprężystości działające na rozciągające lub ściskające ciało (2.11)</w:t>
            </w: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4–45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  <w:bCs/>
                <w:spacing w:val="-1"/>
                <w:szCs w:val="18"/>
              </w:rPr>
              <w:t>S</w:t>
            </w:r>
            <w:r w:rsidRPr="009264B4">
              <w:rPr>
                <w:b w:val="0"/>
                <w:bCs/>
                <w:szCs w:val="18"/>
              </w:rPr>
              <w:t>iła</w:t>
            </w:r>
            <w:r w:rsidRPr="009264B4">
              <w:rPr>
                <w:b w:val="0"/>
                <w:bCs/>
                <w:spacing w:val="-1"/>
                <w:szCs w:val="18"/>
              </w:rPr>
              <w:t xml:space="preserve"> </w:t>
            </w:r>
            <w:r w:rsidRPr="009264B4">
              <w:rPr>
                <w:b w:val="0"/>
                <w:bCs/>
                <w:szCs w:val="18"/>
              </w:rPr>
              <w:t>oporu powietr</w:t>
            </w:r>
            <w:r w:rsidRPr="009264B4">
              <w:rPr>
                <w:b w:val="0"/>
                <w:bCs/>
                <w:spacing w:val="-2"/>
                <w:szCs w:val="18"/>
              </w:rPr>
              <w:t>z</w:t>
            </w:r>
            <w:r w:rsidRPr="009264B4">
              <w:rPr>
                <w:b w:val="0"/>
                <w:bCs/>
                <w:szCs w:val="18"/>
              </w:rPr>
              <w:t>a i siła tarcia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podaje przykłady, w których na ciała poruszające się w powietrzu działa siła oporu powietrza (2.11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podaje przykłady świadczące o tym, że wartość siły oporu powietrza wzrasta wraz ze wzrostem szybkości ciała (2.11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wymienia niektóre sposoby zmniejszania i zwiększania tarcia (2.11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wykazuje doświadczalnie, że siły tarcia występujące przy toczeniu mają mniejsze wartości niż przy przesuwaniu jednego ciała po drugim (2.11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podaje przykłady pożytecznych i szkodliwych skutków działania sił tarcia (2.11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podaje przyczyny występowania sił tarcia (2.11)</w:t>
            </w:r>
          </w:p>
          <w:p w:rsidR="008538B9" w:rsidRDefault="008538B9" w:rsidP="008538B9">
            <w:pPr>
              <w:pStyle w:val="tabelakropka"/>
              <w:spacing w:before="120" w:line="200" w:lineRule="exact"/>
            </w:pPr>
            <w:r>
              <w:t>wykazuje doświadczalnie, że wartość siły tarcia kinetycznego nie zależy od pola powierzchni styku ciał przesuwających się względem siebie, a zależy od rodzaju powi</w:t>
            </w:r>
            <w:r w:rsidR="002D7379">
              <w:t>erzchni ciał trących o siebie i </w:t>
            </w:r>
            <w:r>
              <w:t>wartości siły dociskającej te ciała do siebie (2.11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6–47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rawo Pascala. Ciśnienie hydrostatyczne</w:t>
            </w:r>
          </w:p>
        </w:tc>
        <w:tc>
          <w:tcPr>
            <w:tcW w:w="2693" w:type="dxa"/>
            <w:hideMark/>
          </w:tcPr>
          <w:p w:rsidR="008538B9" w:rsidRDefault="008538B9" w:rsidP="00FF014F">
            <w:pPr>
              <w:pStyle w:val="tabelakropka"/>
              <w:spacing w:before="0" w:after="0"/>
            </w:pPr>
            <w:r>
              <w:t xml:space="preserve">podaje przykłady parcia gazów </w:t>
            </w:r>
            <w:r w:rsidRPr="0087702A">
              <w:rPr>
                <w:spacing w:val="-4"/>
              </w:rPr>
              <w:t>i cieczy na ściany zbiornika (5.3)</w:t>
            </w:r>
          </w:p>
          <w:p w:rsidR="008538B9" w:rsidRPr="0087702A" w:rsidRDefault="008538B9" w:rsidP="00FF014F">
            <w:pPr>
              <w:pStyle w:val="tabelakropka"/>
              <w:spacing w:before="0" w:after="0"/>
              <w:rPr>
                <w:spacing w:val="-6"/>
              </w:rPr>
            </w:pPr>
            <w:r w:rsidRPr="0087702A">
              <w:rPr>
                <w:spacing w:val="-6"/>
              </w:rPr>
              <w:t>demonstruje prawo Pascala (5.9b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podaje przykłady wykorzystania prawa Pascala (5.5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 xml:space="preserve">wykorzystuje ciężar cieczy do uzasadnienia zależności ciśnienia cieczy na dnie </w:t>
            </w:r>
            <w:r w:rsidR="00BF54AA">
              <w:t>zbiornika od gęstości cieczy i </w:t>
            </w:r>
            <w:r>
              <w:t>wysokości słupa cieczy (5.6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opisuje praktyczne skutki występowania ciśnienia hydrostatycznego (5.6)</w:t>
            </w:r>
          </w:p>
        </w:tc>
        <w:tc>
          <w:tcPr>
            <w:tcW w:w="2977" w:type="dxa"/>
            <w:hideMark/>
          </w:tcPr>
          <w:p w:rsidR="008538B9" w:rsidRDefault="008538B9" w:rsidP="00FF014F">
            <w:pPr>
              <w:pStyle w:val="tabelakropka"/>
              <w:spacing w:before="0" w:after="0"/>
            </w:pPr>
            <w:r>
              <w:t>demonstruje zależność ciśnienia hydrostatycznego od wysokości słupa cieczy (5.6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objaśnia zasadę działania podnośnika hydraulicznego i hamulca samochodowego (5.5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 xml:space="preserve">oblicza ciśnienie słupa cieczy na dnie cylindrycznego naczynia ze wzoru </w:t>
            </w:r>
            <w:r w:rsidRPr="00EC4648">
              <w:rPr>
                <w:i/>
              </w:rPr>
              <w:t>p</w:t>
            </w:r>
            <w:r>
              <w:t xml:space="preserve"> = </w:t>
            </w:r>
            <w:r w:rsidRPr="00EC4648">
              <w:rPr>
                <w:i/>
              </w:rPr>
              <w:t>d</w:t>
            </w:r>
            <w:r>
              <w:t xml:space="preserve"> · </w:t>
            </w:r>
            <w:r w:rsidRPr="00EC4648">
              <w:rPr>
                <w:i/>
              </w:rPr>
              <w:t>g</w:t>
            </w:r>
            <w:r>
              <w:t xml:space="preserve"> · </w:t>
            </w:r>
            <w:r w:rsidRPr="00EC4648">
              <w:rPr>
                <w:i/>
              </w:rPr>
              <w:t>h</w:t>
            </w:r>
            <w:r>
              <w:t xml:space="preserve"> (5.6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wykorzystuje wzór na ciśnienie hydrostatyczne w zadaniach obliczeniowych (5.6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8–49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Siła wyporu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FF014F">
            <w:pPr>
              <w:pStyle w:val="tabelakropka"/>
              <w:spacing w:before="0" w:after="0"/>
            </w:pPr>
            <w:r>
              <w:t>podaje wzór na wartość siły wyporu (5.7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wyznacza doświadczalnie gęstość ciała z wykorzystaniem prawa Archimedesa (5.9c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podaje warunek pływania i tonięcia ciała zanurzonego w cieczy (5.7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Default="008538B9" w:rsidP="00FF014F">
            <w:pPr>
              <w:pStyle w:val="tabelakropka"/>
              <w:spacing w:before="0" w:after="0"/>
            </w:pPr>
            <w:r>
              <w:t>wykorzystuje wzór na wartość siły wyporu do wykonywania obliczeń (5.7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wyja</w:t>
            </w:r>
            <w:r w:rsidR="00BF54AA">
              <w:t>śnia pływanie i tonięcie ciał z </w:t>
            </w:r>
            <w:r>
              <w:t>zastosowaniem pierwszej zasady dynamiki (5.7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0–51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Druga zasada dynamiki Newtona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FF014F">
            <w:pPr>
              <w:pStyle w:val="tabelakropka"/>
              <w:spacing w:before="0" w:after="0"/>
            </w:pPr>
            <w:r>
              <w:t>opisuje ruch ciała pod działaniem stałej siły wypadkowej zwróconej tak samo jak prędkość (2.15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zapisuje wzorem drugą zasadę dynamiki i odczytuje ten zapis (2.15)</w:t>
            </w:r>
          </w:p>
          <w:p w:rsidR="00BF54AA" w:rsidRDefault="00BF54AA" w:rsidP="00FF014F">
            <w:pPr>
              <w:pStyle w:val="tabelakropka"/>
              <w:spacing w:before="0" w:after="0"/>
            </w:pPr>
            <w:r>
              <w:t>ilustruje drugą zasadę dynamiki (2.18a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FF014F">
            <w:pPr>
              <w:pStyle w:val="tabelakropka"/>
              <w:spacing w:before="0" w:after="0" w:line="200" w:lineRule="exact"/>
            </w:pPr>
            <w:r>
              <w:t xml:space="preserve">oblicza każdą z wielkości we wzorze </w:t>
            </w:r>
            <w:r w:rsidRPr="008F5858">
              <w:rPr>
                <w:position w:val="-6"/>
              </w:rPr>
              <w:object w:dxaOrig="645" w:dyaOrig="225">
                <v:shape id="_x0000_i1033" type="#_x0000_t75" style="width:33pt;height:11.25pt" o:ole="">
                  <v:imagedata r:id="rId23" o:title=""/>
                </v:shape>
                <o:OLEObject Type="Embed" ProgID="Equation.DSMT4" ShapeID="_x0000_i1033" DrawAspect="Content" ObjectID="_1660922581" r:id="rId24"/>
              </w:object>
            </w:r>
            <w:r>
              <w:t xml:space="preserve"> (2.15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 xml:space="preserve">podaje wymiar 1 niutona  </w:t>
            </w:r>
            <w:r w:rsidRPr="00B86BC5">
              <w:rPr>
                <w:position w:val="-22"/>
              </w:rPr>
              <w:object w:dxaOrig="1160" w:dyaOrig="560">
                <v:shape id="_x0000_i1034" type="#_x0000_t75" style="width:57.75pt;height:27.75pt" o:ole="">
                  <v:imagedata r:id="rId25" o:title=""/>
                </v:shape>
                <o:OLEObject Type="Embed" ProgID="Equation.3" ShapeID="_x0000_i1034" DrawAspect="Content" ObjectID="_1660922582" r:id="rId26"/>
              </w:object>
            </w:r>
            <w:r>
              <w:t>(2.15)</w:t>
            </w:r>
          </w:p>
          <w:p w:rsidR="008538B9" w:rsidRDefault="008538B9" w:rsidP="000763A6">
            <w:pPr>
              <w:pStyle w:val="tabelakropka"/>
              <w:spacing w:before="0" w:after="0" w:line="200" w:lineRule="exact"/>
            </w:pPr>
            <w:r>
              <w:t xml:space="preserve">przez porównanie wzorów </w:t>
            </w:r>
            <w:r w:rsidRPr="008F5858">
              <w:rPr>
                <w:position w:val="-6"/>
              </w:rPr>
              <w:object w:dxaOrig="645" w:dyaOrig="225">
                <v:shape id="_x0000_i1035" type="#_x0000_t75" style="width:33pt;height:11.25pt" o:ole="">
                  <v:imagedata r:id="rId23" o:title=""/>
                </v:shape>
                <o:OLEObject Type="Embed" ProgID="Equation.DSMT4" ShapeID="_x0000_i1035" DrawAspect="Content" ObjectID="_1660922583" r:id="rId27"/>
              </w:object>
            </w:r>
            <w:r>
              <w:t xml:space="preserve"> i</w:t>
            </w:r>
            <w:r w:rsidR="00BF54AA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>
              <w:t xml:space="preserve"> uzasadnia, że współczynnik</w:t>
            </w:r>
            <w:r w:rsidR="000763A6">
              <w:t xml:space="preserve"> </w:t>
            </w:r>
            <w:r w:rsidRPr="00B86BC5">
              <w:rPr>
                <w:i/>
              </w:rPr>
              <w:t>g</w:t>
            </w:r>
            <w:r>
              <w:t xml:space="preserve"> to wartość przyspieszenia, z jakim ciała spadają swobodnie (2.16)</w:t>
            </w:r>
          </w:p>
        </w:tc>
        <w:tc>
          <w:tcPr>
            <w:tcW w:w="1705" w:type="dxa"/>
            <w:tcBorders>
              <w:top w:val="nil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bold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52–54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 i rozwiązywanie zadań. Sprawdzian</w:t>
            </w:r>
          </w:p>
        </w:tc>
      </w:tr>
      <w:tr w:rsidR="008538B9" w:rsidTr="004A33BA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6. Praca, moc, energia mechaniczna</w:t>
            </w:r>
          </w:p>
        </w:tc>
      </w:tr>
      <w:tr w:rsidR="008538B9" w:rsidTr="0087702A"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5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raca mechaniczna. Moc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FF014F">
            <w:pPr>
              <w:pStyle w:val="tabelakropka"/>
              <w:spacing w:before="0"/>
            </w:pPr>
            <w:r>
              <w:t>podaje przykłady wykonania pracy w sensie fizycznym (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oblicza pracę ze wzoru </w:t>
            </w:r>
            <w:r w:rsidRPr="008F5858">
              <w:rPr>
                <w:position w:val="-6"/>
              </w:rPr>
              <w:object w:dxaOrig="615" w:dyaOrig="225">
                <v:shape id="_x0000_i1036" type="#_x0000_t75" style="width:30.75pt;height:11.25pt" o:ole="">
                  <v:imagedata r:id="rId28" o:title=""/>
                </v:shape>
                <o:OLEObject Type="Embed" ProgID="Equation.DSMT4" ShapeID="_x0000_i1036" DrawAspect="Content" ObjectID="_1660922584" r:id="rId29"/>
              </w:object>
            </w:r>
            <w:r>
              <w:t>(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>podaje jednostkę pracy 1 J (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>wyjaśnia, co to znaczy, że urządzenia pracują z różną mocą (3.2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oblicza moc ze wzoru </w:t>
            </w:r>
            <w:r w:rsidRPr="008F5858">
              <w:rPr>
                <w:position w:val="-18"/>
              </w:rPr>
              <w:object w:dxaOrig="570" w:dyaOrig="495">
                <v:shape id="_x0000_i1037" type="#_x0000_t75" style="width:28.5pt;height:24.75pt" o:ole="">
                  <v:imagedata r:id="rId30" o:title=""/>
                </v:shape>
                <o:OLEObject Type="Embed" ProgID="Equation.DSMT4" ShapeID="_x0000_i1037" DrawAspect="Content" ObjectID="_1660922585" r:id="rId31"/>
              </w:object>
            </w:r>
            <w:r>
              <w:t xml:space="preserve"> (3.2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>podaje jednostki mocy i przelicza je (3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2760EC" w:rsidRDefault="008538B9" w:rsidP="00FF014F">
            <w:pPr>
              <w:pStyle w:val="tabelakropka"/>
              <w:keepNext/>
              <w:spacing w:before="0" w:line="220" w:lineRule="exact"/>
            </w:pPr>
            <w:r>
              <w:t>wyraża jednostkę pracy</w:t>
            </w:r>
          </w:p>
          <w:p w:rsidR="008538B9" w:rsidRDefault="008538B9" w:rsidP="000763A6">
            <w:pPr>
              <w:pStyle w:val="tabelakropka"/>
              <w:keepNext/>
              <w:numPr>
                <w:ilvl w:val="0"/>
                <w:numId w:val="0"/>
              </w:numPr>
              <w:spacing w:before="0"/>
              <w:ind w:left="170"/>
            </w:pPr>
            <w:r>
              <w:t xml:space="preserve"> </w:t>
            </w:r>
            <m:oMath>
              <m:r>
                <w:rPr>
                  <w:rFonts w:ascii="Cambria Math" w:hAnsi="Cambria Math"/>
                </w:rPr>
                <m:t xml:space="preserve">1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1 kg ⋅ 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="00BF54AA">
              <w:t xml:space="preserve"> (</w:t>
            </w:r>
            <w:r>
              <w:t>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podaje ograniczenia stosowalności wzoru </w:t>
            </w:r>
            <w:r w:rsidRPr="008F5858">
              <w:rPr>
                <w:position w:val="-6"/>
              </w:rPr>
              <w:object w:dxaOrig="615" w:dyaOrig="225">
                <v:shape id="_x0000_i1038" type="#_x0000_t75" style="width:30.75pt;height:11.25pt" o:ole="">
                  <v:imagedata r:id="rId28" o:title=""/>
                </v:shape>
                <o:OLEObject Type="Embed" ProgID="Equation.DSMT4" ShapeID="_x0000_i1038" DrawAspect="Content" ObjectID="_1660922586" r:id="rId32"/>
              </w:object>
            </w:r>
            <w:r>
              <w:t xml:space="preserve"> (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oblicza każdą z wielkości we wzorze </w:t>
            </w:r>
            <w:r w:rsidRPr="008F5858">
              <w:rPr>
                <w:position w:val="-6"/>
              </w:rPr>
              <w:object w:dxaOrig="615" w:dyaOrig="225">
                <v:shape id="_x0000_i1039" type="#_x0000_t75" style="width:30.75pt;height:11.25pt" o:ole="">
                  <v:imagedata r:id="rId28" o:title=""/>
                </v:shape>
                <o:OLEObject Type="Embed" ProgID="Equation.DSMT4" ShapeID="_x0000_i1039" DrawAspect="Content" ObjectID="_1660922587" r:id="rId33"/>
              </w:object>
            </w:r>
            <w:r>
              <w:t xml:space="preserve"> (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sporządza wykres zależności </w:t>
            </w:r>
            <w:r w:rsidRPr="008F5858">
              <w:rPr>
                <w:position w:val="-10"/>
              </w:rPr>
              <w:object w:dxaOrig="465" w:dyaOrig="270">
                <v:shape id="_x0000_i1040" type="#_x0000_t75" style="width:23.25pt;height:14.25pt" o:ole="">
                  <v:imagedata r:id="rId34" o:title=""/>
                </v:shape>
                <o:OLEObject Type="Embed" ProgID="Equation.DSMT4" ShapeID="_x0000_i1040" DrawAspect="Content" ObjectID="_1660922588" r:id="rId35"/>
              </w:object>
            </w:r>
            <w:r>
              <w:t xml:space="preserve">oraz </w:t>
            </w:r>
            <w:r w:rsidRPr="008F5858">
              <w:rPr>
                <w:position w:val="-10"/>
              </w:rPr>
              <w:object w:dxaOrig="420" w:dyaOrig="270">
                <v:shape id="_x0000_i1041" type="#_x0000_t75" style="width:21pt;height:14.25pt" o:ole="">
                  <v:imagedata r:id="rId36" o:title=""/>
                </v:shape>
                <o:OLEObject Type="Embed" ProgID="Equation.DSMT4" ShapeID="_x0000_i1041" DrawAspect="Content" ObjectID="_1660922589" r:id="rId37"/>
              </w:object>
            </w:r>
            <w:r>
              <w:t>, odczytuje i oblicza pracę na podstawie tych wykresów (1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>objaśnia sens fizyczny pojęcia mocy (3.2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oblicza każdą z wielkości ze wzoru </w:t>
            </w:r>
            <w:r w:rsidRPr="008F5858">
              <w:rPr>
                <w:position w:val="-18"/>
              </w:rPr>
              <w:object w:dxaOrig="570" w:dyaOrig="495">
                <v:shape id="_x0000_i1042" type="#_x0000_t75" style="width:28.5pt;height:24.75pt" o:ole="">
                  <v:imagedata r:id="rId30" o:title=""/>
                </v:shape>
                <o:OLEObject Type="Embed" ProgID="Equation.DSMT4" ShapeID="_x0000_i1042" DrawAspect="Content" ObjectID="_1660922590" r:id="rId38"/>
              </w:object>
            </w:r>
            <w:r>
              <w:t xml:space="preserve"> (3.2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oblicza moc na podstawie wykresu zależności </w:t>
            </w:r>
            <w:r w:rsidRPr="008F5858">
              <w:rPr>
                <w:position w:val="-10"/>
              </w:rPr>
              <w:object w:dxaOrig="420" w:dyaOrig="270">
                <v:shape id="_x0000_i1043" type="#_x0000_t75" style="width:21pt;height:14.25pt" o:ole="">
                  <v:imagedata r:id="rId39" o:title=""/>
                </v:shape>
                <o:OLEObject Type="Embed" ProgID="Equation.DSMT4" ShapeID="_x0000_i1043" DrawAspect="Content" ObjectID="_1660922591" r:id="rId40"/>
              </w:object>
            </w:r>
            <w:r>
              <w:t>(1.1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6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Energia mechaniczna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</w:pPr>
            <w:r>
              <w:t>podaje przykłady energii w przyrodzie i sposoby jej wykorzystywania (3.3)</w:t>
            </w:r>
          </w:p>
          <w:p w:rsidR="008538B9" w:rsidRDefault="008538B9" w:rsidP="008538B9">
            <w:pPr>
              <w:pStyle w:val="tabelakropka"/>
            </w:pPr>
            <w:r>
              <w:t>wyjaśnia, co to znaczy, że ciało ma energię mechaniczną (3.3)</w:t>
            </w:r>
          </w:p>
          <w:p w:rsidR="008538B9" w:rsidRDefault="008538B9" w:rsidP="008538B9">
            <w:pPr>
              <w:pStyle w:val="tabelakropka"/>
            </w:pPr>
            <w:r>
              <w:t>podaje przykłady zmiany energii mechanicznej na skutek wykonanej pracy (3.3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</w:pPr>
            <w:r>
              <w:t>wyjaśnia pojęcia układu ciał wzajemnie oddziałujących oraz sił wewnętrznych w układzie i zewnętrznych spoza układu (3.3)</w:t>
            </w:r>
          </w:p>
          <w:p w:rsidR="008538B9" w:rsidRDefault="008538B9" w:rsidP="008538B9">
            <w:pPr>
              <w:pStyle w:val="tabelakropka"/>
            </w:pPr>
            <w:r>
              <w:t xml:space="preserve">wyjaśnia i zapisuje związek </w:t>
            </w:r>
            <w:r w:rsidRPr="00113C3F">
              <w:rPr>
                <w:position w:val="-10"/>
              </w:rPr>
              <w:object w:dxaOrig="740" w:dyaOrig="300">
                <v:shape id="_x0000_i1044" type="#_x0000_t75" style="width:36.75pt;height:15pt" o:ole="">
                  <v:imagedata r:id="rId41" o:title=""/>
                </v:shape>
                <o:OLEObject Type="Embed" ProgID="Equation.3" ShapeID="_x0000_i1044" DrawAspect="Content" ObjectID="_1660922592" r:id="rId42"/>
              </w:object>
            </w:r>
            <w:r>
              <w:t xml:space="preserve"> (3.3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7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Energia potencjalna i energia kinetyczna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</w:pPr>
            <w:r>
              <w:t xml:space="preserve">podaje przykłady ciał mających </w:t>
            </w:r>
            <w:r w:rsidR="004A33BA">
              <w:t>energię potencjalną ciężkości i </w:t>
            </w:r>
            <w:r>
              <w:t>energię kinetyczną (</w:t>
            </w:r>
            <w:r w:rsidR="004A33BA">
              <w:t xml:space="preserve">3.3, </w:t>
            </w:r>
            <w:r>
              <w:t>3.4)</w:t>
            </w:r>
          </w:p>
          <w:p w:rsidR="008538B9" w:rsidRDefault="008538B9" w:rsidP="008538B9">
            <w:pPr>
              <w:pStyle w:val="tabelakropka"/>
            </w:pPr>
            <w:r>
              <w:t>wymienia czynności, które należy wykonać, by zmienić energię potencjalną ciała (3.4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</w:pPr>
            <w:r>
              <w:t xml:space="preserve">oblicza energię potencjalną grawitacji ze wzoru </w:t>
            </w:r>
            <w:r w:rsidRPr="008F5858">
              <w:rPr>
                <w:position w:val="-8"/>
              </w:rPr>
              <w:object w:dxaOrig="720" w:dyaOrig="255">
                <v:shape id="_x0000_i1045" type="#_x0000_t75" style="width:36.75pt;height:12.75pt" o:ole="">
                  <v:imagedata r:id="rId43" o:title=""/>
                </v:shape>
                <o:OLEObject Type="Embed" ProgID="Equation.DSMT4" ShapeID="_x0000_i1045" DrawAspect="Content" ObjectID="_1660922593" r:id="rId44"/>
              </w:object>
            </w:r>
            <w:r w:rsidR="004A33BA">
              <w:t xml:space="preserve"> i energię kinetyczną ze wzoru </w:t>
            </w:r>
            <m:oMath>
              <m:r>
                <w:rPr>
                  <w:rFonts w:ascii="Cambria Math" w:hAnsi="Cambria Math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4A33BA">
              <w:t xml:space="preserve"> </w:t>
            </w:r>
            <w:r>
              <w:t>(3.4)</w:t>
            </w:r>
          </w:p>
          <w:p w:rsidR="008538B9" w:rsidRDefault="008538B9" w:rsidP="008538B9">
            <w:pPr>
              <w:pStyle w:val="tabelakropka"/>
            </w:pPr>
            <w:r>
              <w:t>oblicza energię potencjalną względem dowolnie wybranego poziomu zerowego (3.4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8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Zasada zachowania energii mechanicznej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podaje przykłady przemiany energii potencjalnej w kinetyczn</w:t>
            </w:r>
            <w:r w:rsidR="004A33BA">
              <w:t>ą i na odwrót, z </w:t>
            </w:r>
            <w:r>
              <w:t>zastosowaniem zasady zachowania energii mechanicznej (3.5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stosuje zasadę zachowania energii mechanicznej do rozwiązywania zadań obliczeniowych (3.5)</w:t>
            </w:r>
          </w:p>
          <w:p w:rsidR="008538B9" w:rsidRDefault="008538B9" w:rsidP="008538B9">
            <w:pPr>
              <w:pStyle w:val="tabelakropka"/>
            </w:pPr>
            <w:r>
              <w:t>objaśnia i oblicza sprawność urządzenia mechanicznego (3.5)</w:t>
            </w:r>
          </w:p>
          <w:p w:rsidR="008538B9" w:rsidRDefault="008538B9" w:rsidP="008538B9">
            <w:pPr>
              <w:pStyle w:val="tabelakropka"/>
            </w:pPr>
            <w:r>
              <w:t>podaje przykłady sytuacji, w których zasada zachowania energii mechanicznej nie jest spełniona (3.5)</w:t>
            </w:r>
          </w:p>
        </w:tc>
        <w:tc>
          <w:tcPr>
            <w:tcW w:w="1705" w:type="dxa"/>
            <w:tcBorders>
              <w:top w:val="nil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bold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59–60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. Sprawdzian</w:t>
            </w:r>
          </w:p>
        </w:tc>
      </w:tr>
    </w:tbl>
    <w:p w:rsidR="00020ABE" w:rsidRDefault="00020ABE" w:rsidP="00020ABE"/>
    <w:p w:rsidR="00983221" w:rsidRPr="00B70C6A" w:rsidRDefault="00983221" w:rsidP="00B70C6A"/>
    <w:sectPr w:rsidR="00983221" w:rsidRPr="00B70C6A" w:rsidSect="006B5810">
      <w:headerReference w:type="default" r:id="rId45"/>
      <w:footerReference w:type="default" r:id="rId46"/>
      <w:pgSz w:w="11906" w:h="16838"/>
      <w:pgMar w:top="1985" w:right="849" w:bottom="1417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5B56" w:rsidRDefault="00F65B56" w:rsidP="00285D6F">
      <w:r>
        <w:separator/>
      </w:r>
    </w:p>
  </w:endnote>
  <w:endnote w:type="continuationSeparator" w:id="0">
    <w:p w:rsidR="00F65B56" w:rsidRDefault="00F65B56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gendaPl Bol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AgendaPl RegularCondensed">
    <w:charset w:val="EE"/>
    <w:family w:val="auto"/>
    <w:pitch w:val="variable"/>
    <w:sig w:usb0="800000AF" w:usb1="5000204B" w:usb2="00000000" w:usb3="00000000" w:csb0="00000003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553B" w:rsidRDefault="00A5553B" w:rsidP="007B3CB5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97E89C7" wp14:editId="567855C8">
              <wp:simplePos x="0" y="0"/>
              <wp:positionH relativeFrom="column">
                <wp:posOffset>-385445</wp:posOffset>
              </wp:positionH>
              <wp:positionV relativeFrom="paragraph">
                <wp:posOffset>-2540</wp:posOffset>
              </wp:positionV>
              <wp:extent cx="6535420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535420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Łącznik prostoliniowy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0.35pt,-.2pt" to="484.25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" strokecolor="#f09120" strokeweight="1.5pt"/>
          </w:pict>
        </mc:Fallback>
      </mc:AlternateContent>
    </w:r>
    <w:r>
      <w:rPr>
        <w:b/>
        <w:color w:val="003892"/>
      </w:rPr>
      <w:t>AUTOR</w:t>
    </w:r>
    <w:r w:rsidRPr="009E0F62">
      <w:rPr>
        <w:b/>
        <w:color w:val="003892"/>
      </w:rPr>
      <w:t>:</w:t>
    </w:r>
    <w:r>
      <w:t xml:space="preserve"> Barbara Sagnowska</w:t>
    </w:r>
    <w:r>
      <w:tab/>
    </w:r>
    <w:r>
      <w:tab/>
    </w:r>
    <w:r w:rsidRPr="00D7119D">
      <w:t>Program nauczania</w:t>
    </w:r>
  </w:p>
  <w:p w:rsidR="00A5553B" w:rsidRDefault="00A5553B" w:rsidP="00285D6F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17FC63A" wp14:editId="7DE48079">
              <wp:simplePos x="0" y="0"/>
              <wp:positionH relativeFrom="column">
                <wp:posOffset>-385445</wp:posOffset>
              </wp:positionH>
              <wp:positionV relativeFrom="paragraph">
                <wp:posOffset>113030</wp:posOffset>
              </wp:positionV>
              <wp:extent cx="65354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5354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Łącznik prostoliniowy 5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0.35pt,8.9pt" to="484.2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" strokecolor="black [3213]" strokeweight=".5pt"/>
          </w:pict>
        </mc:Fallback>
      </mc:AlternateContent>
    </w:r>
  </w:p>
  <w:p w:rsidR="00A5553B" w:rsidRDefault="00A5553B" w:rsidP="00B76708">
    <w:pPr>
      <w:pStyle w:val="Stopka"/>
      <w:ind w:left="-1417"/>
      <w:jc w:val="right"/>
      <w:rPr>
        <w:noProof/>
      </w:rPr>
    </w:pPr>
    <w:r>
      <w:rPr>
        <w:noProof/>
      </w:rPr>
      <w:drawing>
        <wp:inline distT="0" distB="0" distL="0" distR="0" wp14:anchorId="4221A741" wp14:editId="201A47D9">
          <wp:extent cx="6869375" cy="330437"/>
          <wp:effectExtent l="0" t="0" r="0" b="0"/>
          <wp:docPr id="8" name="Obraz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6532" b="49787"/>
                  <a:stretch/>
                </pic:blipFill>
                <pic:spPr bwMode="auto">
                  <a:xfrm>
                    <a:off x="0" y="0"/>
                    <a:ext cx="6868830" cy="330411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:rsidR="00A5553B" w:rsidRDefault="00A5553B" w:rsidP="00983221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6748F3">
      <w:rPr>
        <w:noProof/>
      </w:rPr>
      <w:t>2</w:t>
    </w:r>
    <w:r>
      <w:fldChar w:fldCharType="end"/>
    </w:r>
  </w:p>
  <w:p w:rsidR="00A5553B" w:rsidRPr="00285D6F" w:rsidRDefault="00A5553B" w:rsidP="00983221">
    <w:pPr>
      <w:pStyle w:val="Stopka"/>
      <w:ind w:left="-1417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5B56" w:rsidRDefault="00F65B56" w:rsidP="00285D6F">
      <w:r>
        <w:separator/>
      </w:r>
    </w:p>
  </w:footnote>
  <w:footnote w:type="continuationSeparator" w:id="0">
    <w:p w:rsidR="00F65B56" w:rsidRDefault="00F65B56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553B" w:rsidRDefault="00A5553B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 wp14:anchorId="5F497231" wp14:editId="1FAEA1B6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7" name="Obraz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A5553B" w:rsidRDefault="00A5553B" w:rsidP="00435B7E">
    <w:pPr>
      <w:pStyle w:val="Nagwek"/>
      <w:tabs>
        <w:tab w:val="clear" w:pos="9072"/>
      </w:tabs>
      <w:ind w:left="142" w:right="142"/>
    </w:pPr>
  </w:p>
  <w:p w:rsidR="00A5553B" w:rsidRDefault="00A5553B" w:rsidP="00435B7E">
    <w:pPr>
      <w:pStyle w:val="Nagwek"/>
      <w:tabs>
        <w:tab w:val="clear" w:pos="9072"/>
      </w:tabs>
      <w:ind w:left="142" w:right="142"/>
    </w:pPr>
  </w:p>
  <w:p w:rsidR="00A5553B" w:rsidRDefault="00A5553B" w:rsidP="00B70C6A">
    <w:pPr>
      <w:pStyle w:val="Nagwek"/>
      <w:tabs>
        <w:tab w:val="clear" w:pos="9072"/>
      </w:tabs>
      <w:ind w:left="142" w:right="-283"/>
    </w:pPr>
    <w:r>
      <w:rPr>
        <w:b/>
        <w:color w:val="F09120"/>
      </w:rPr>
      <w:t>Fizyka</w:t>
    </w:r>
    <w:r w:rsidRPr="00435B7E">
      <w:rPr>
        <w:color w:val="F09120"/>
      </w:rPr>
      <w:t xml:space="preserve"> </w:t>
    </w:r>
    <w:r>
      <w:t xml:space="preserve">| Świat fizyki | Klasy 7 –8 </w:t>
    </w:r>
    <w:r>
      <w:tab/>
    </w:r>
    <w:r>
      <w:tab/>
    </w:r>
    <w:r>
      <w:tab/>
    </w:r>
    <w:r>
      <w:tab/>
    </w:r>
    <w:r>
      <w:tab/>
    </w:r>
    <w:r>
      <w:tab/>
    </w:r>
    <w:r>
      <w:rPr>
        <w:i/>
      </w:rPr>
      <w:t>Szkoła podstawowa</w:t>
    </w:r>
  </w:p>
  <w:p w:rsidR="00A5553B" w:rsidRDefault="00A5553B" w:rsidP="003B56FB">
    <w:pPr>
      <w:pStyle w:val="Nagwek"/>
      <w:tabs>
        <w:tab w:val="clear" w:pos="9072"/>
      </w:tabs>
      <w:ind w:right="142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5AA6C56"/>
    <w:multiLevelType w:val="hybridMultilevel"/>
    <w:tmpl w:val="924E34A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9E85BBB"/>
    <w:multiLevelType w:val="hybridMultilevel"/>
    <w:tmpl w:val="8F3A3498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3721FCD"/>
    <w:multiLevelType w:val="hybridMultilevel"/>
    <w:tmpl w:val="9650E7FC"/>
    <w:lvl w:ilvl="0" w:tplc="516625E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6573424"/>
    <w:multiLevelType w:val="hybridMultilevel"/>
    <w:tmpl w:val="6F98A2BE"/>
    <w:lvl w:ilvl="0" w:tplc="A3C2B0D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8"/>
  </w:num>
  <w:num w:numId="7">
    <w:abstractNumId w:val="5"/>
  </w:num>
  <w:num w:numId="8">
    <w:abstractNumId w:val="7"/>
  </w:num>
  <w:num w:numId="9">
    <w:abstractNumId w:val="9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5D6F"/>
    <w:rsid w:val="00020ABE"/>
    <w:rsid w:val="000223C1"/>
    <w:rsid w:val="000763A6"/>
    <w:rsid w:val="00093444"/>
    <w:rsid w:val="001462E0"/>
    <w:rsid w:val="00245DA5"/>
    <w:rsid w:val="002760EC"/>
    <w:rsid w:val="00285D6F"/>
    <w:rsid w:val="002C2273"/>
    <w:rsid w:val="002D7379"/>
    <w:rsid w:val="002F1910"/>
    <w:rsid w:val="00317434"/>
    <w:rsid w:val="003273B5"/>
    <w:rsid w:val="003572A4"/>
    <w:rsid w:val="003737C7"/>
    <w:rsid w:val="00380EA8"/>
    <w:rsid w:val="00386984"/>
    <w:rsid w:val="003B56FB"/>
    <w:rsid w:val="00435B7E"/>
    <w:rsid w:val="004545DD"/>
    <w:rsid w:val="004A33BA"/>
    <w:rsid w:val="004F2BF3"/>
    <w:rsid w:val="00581FAD"/>
    <w:rsid w:val="00602ABB"/>
    <w:rsid w:val="00672759"/>
    <w:rsid w:val="006748F3"/>
    <w:rsid w:val="0068318A"/>
    <w:rsid w:val="006B5810"/>
    <w:rsid w:val="006B7499"/>
    <w:rsid w:val="007A3701"/>
    <w:rsid w:val="007B3CB5"/>
    <w:rsid w:val="007B76BF"/>
    <w:rsid w:val="00804E2A"/>
    <w:rsid w:val="00850F72"/>
    <w:rsid w:val="008538B9"/>
    <w:rsid w:val="008648E0"/>
    <w:rsid w:val="0087702A"/>
    <w:rsid w:val="008C2636"/>
    <w:rsid w:val="008F69D1"/>
    <w:rsid w:val="009264B4"/>
    <w:rsid w:val="00983221"/>
    <w:rsid w:val="009E0F62"/>
    <w:rsid w:val="00A20B81"/>
    <w:rsid w:val="00A5553B"/>
    <w:rsid w:val="00A5798A"/>
    <w:rsid w:val="00A62F81"/>
    <w:rsid w:val="00A85751"/>
    <w:rsid w:val="00AA3ACA"/>
    <w:rsid w:val="00B70C6A"/>
    <w:rsid w:val="00B76708"/>
    <w:rsid w:val="00BF54AA"/>
    <w:rsid w:val="00C05268"/>
    <w:rsid w:val="00C14DD5"/>
    <w:rsid w:val="00C6476F"/>
    <w:rsid w:val="00D7119D"/>
    <w:rsid w:val="00DD2A88"/>
    <w:rsid w:val="00E17FA2"/>
    <w:rsid w:val="00EC12C2"/>
    <w:rsid w:val="00F2739C"/>
    <w:rsid w:val="00F34E78"/>
    <w:rsid w:val="00F65B56"/>
    <w:rsid w:val="00F85150"/>
    <w:rsid w:val="00FE0674"/>
    <w:rsid w:val="00FF01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020ABE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ytu01">
    <w:name w:val="tytuł 01"/>
    <w:basedOn w:val="Normalny"/>
    <w:uiPriority w:val="99"/>
    <w:rsid w:val="00020ABE"/>
    <w:pPr>
      <w:spacing w:before="240" w:after="120"/>
      <w:ind w:firstLine="0"/>
      <w:jc w:val="left"/>
    </w:pPr>
    <w:rPr>
      <w:b/>
      <w:sz w:val="32"/>
    </w:rPr>
  </w:style>
  <w:style w:type="paragraph" w:customStyle="1" w:styleId="tytu03">
    <w:name w:val="tytuł 03"/>
    <w:basedOn w:val="Normalny"/>
    <w:link w:val="tytu03Znak"/>
    <w:uiPriority w:val="99"/>
    <w:rsid w:val="00020ABE"/>
    <w:pPr>
      <w:spacing w:before="120" w:after="120"/>
      <w:ind w:firstLine="0"/>
      <w:jc w:val="left"/>
    </w:pPr>
    <w:rPr>
      <w:b/>
    </w:rPr>
  </w:style>
  <w:style w:type="paragraph" w:customStyle="1" w:styleId="wyliczanka01">
    <w:name w:val="wyliczanka 01"/>
    <w:basedOn w:val="Normalny"/>
    <w:link w:val="wyliczanka01Znak"/>
    <w:uiPriority w:val="99"/>
    <w:rsid w:val="00020ABE"/>
    <w:pPr>
      <w:ind w:left="340" w:hanging="340"/>
    </w:pPr>
    <w:rPr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020ABE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tytu03"/>
    <w:link w:val="tabelanagwekZnak"/>
    <w:uiPriority w:val="99"/>
    <w:rsid w:val="00020ABE"/>
    <w:pPr>
      <w:spacing w:before="60" w:after="60"/>
      <w:jc w:val="center"/>
    </w:pPr>
    <w:rPr>
      <w:sz w:val="18"/>
    </w:rPr>
  </w:style>
  <w:style w:type="paragraph" w:customStyle="1" w:styleId="tabelabold">
    <w:name w:val="tabela bold"/>
    <w:basedOn w:val="tabelanagwek"/>
    <w:link w:val="tabelaboldZnak"/>
    <w:uiPriority w:val="99"/>
    <w:rsid w:val="00020ABE"/>
    <w:pPr>
      <w:jc w:val="left"/>
    </w:pPr>
  </w:style>
  <w:style w:type="paragraph" w:customStyle="1" w:styleId="tabelakropka">
    <w:name w:val="tabela kropka"/>
    <w:basedOn w:val="tabelabold"/>
    <w:link w:val="tabelakropkaZnak"/>
    <w:uiPriority w:val="99"/>
    <w:rsid w:val="00020ABE"/>
    <w:pPr>
      <w:numPr>
        <w:numId w:val="6"/>
      </w:numPr>
    </w:pPr>
    <w:rPr>
      <w:b w:val="0"/>
    </w:rPr>
  </w:style>
  <w:style w:type="character" w:customStyle="1" w:styleId="tytu03Znak">
    <w:name w:val="tytuł 03 Znak"/>
    <w:basedOn w:val="Domylnaczcionkaakapitu"/>
    <w:link w:val="tytu03"/>
    <w:uiPriority w:val="99"/>
    <w:locked/>
    <w:rsid w:val="00020ABE"/>
    <w:rPr>
      <w:rFonts w:ascii="Times New Roman" w:eastAsia="Times New Roman" w:hAnsi="Times New Roman" w:cs="Times New Roman"/>
      <w:b/>
      <w:szCs w:val="24"/>
      <w:lang w:eastAsia="pl-PL"/>
    </w:rPr>
  </w:style>
  <w:style w:type="character" w:customStyle="1" w:styleId="tabelanagwekZnak">
    <w:name w:val="tabela nagłówek Znak"/>
    <w:basedOn w:val="tytu03Znak"/>
    <w:link w:val="tabelanagwek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uiPriority w:val="99"/>
    <w:locked/>
    <w:rsid w:val="00020ABE"/>
    <w:rPr>
      <w:rFonts w:ascii="Times New Roman" w:eastAsia="Times New Roman" w:hAnsi="Times New Roman" w:cs="Times New Roman"/>
      <w:b w:val="0"/>
      <w:sz w:val="18"/>
      <w:szCs w:val="24"/>
      <w:lang w:eastAsia="pl-PL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020ABE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020ABE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020ABE"/>
    <w:rPr>
      <w:rFonts w:ascii="Times New Roman" w:eastAsia="Times New Roman" w:hAnsi="Times New Roman" w:cs="Times New Roman"/>
      <w:sz w:val="20"/>
      <w:szCs w:val="20"/>
      <w:lang w:eastAsia="pl-PL"/>
    </w:rPr>
  </w:style>
  <w:style w:type="character" w:styleId="Tekstzastpczy">
    <w:name w:val="Placeholder Text"/>
    <w:basedOn w:val="Domylnaczcionkaakapitu"/>
    <w:uiPriority w:val="99"/>
    <w:semiHidden/>
    <w:rsid w:val="009264B4"/>
    <w:rPr>
      <w:color w:val="80808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F34E78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F34E78"/>
    <w:rPr>
      <w:rFonts w:ascii="Times New Roman" w:eastAsia="Times New Roman" w:hAnsi="Times New Roman" w:cs="Times New Roman"/>
      <w:b/>
      <w:bCs/>
      <w:sz w:val="20"/>
      <w:szCs w:val="20"/>
      <w:lang w:eastAsia="pl-PL"/>
    </w:rPr>
  </w:style>
  <w:style w:type="paragraph" w:styleId="Poprawka">
    <w:name w:val="Revision"/>
    <w:hidden/>
    <w:uiPriority w:val="99"/>
    <w:semiHidden/>
    <w:rsid w:val="00C05268"/>
    <w:pPr>
      <w:spacing w:after="0" w:line="240" w:lineRule="auto"/>
    </w:pPr>
    <w:rPr>
      <w:rFonts w:ascii="Times New Roman" w:eastAsia="Times New Roman" w:hAnsi="Times New Roman" w:cs="Times New Roman"/>
      <w:szCs w:val="24"/>
      <w:lang w:eastAsia="pl-P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020ABE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ytu01">
    <w:name w:val="tytuł 01"/>
    <w:basedOn w:val="Normalny"/>
    <w:uiPriority w:val="99"/>
    <w:rsid w:val="00020ABE"/>
    <w:pPr>
      <w:spacing w:before="240" w:after="120"/>
      <w:ind w:firstLine="0"/>
      <w:jc w:val="left"/>
    </w:pPr>
    <w:rPr>
      <w:b/>
      <w:sz w:val="32"/>
    </w:rPr>
  </w:style>
  <w:style w:type="paragraph" w:customStyle="1" w:styleId="tytu03">
    <w:name w:val="tytuł 03"/>
    <w:basedOn w:val="Normalny"/>
    <w:link w:val="tytu03Znak"/>
    <w:uiPriority w:val="99"/>
    <w:rsid w:val="00020ABE"/>
    <w:pPr>
      <w:spacing w:before="120" w:after="120"/>
      <w:ind w:firstLine="0"/>
      <w:jc w:val="left"/>
    </w:pPr>
    <w:rPr>
      <w:b/>
    </w:rPr>
  </w:style>
  <w:style w:type="paragraph" w:customStyle="1" w:styleId="wyliczanka01">
    <w:name w:val="wyliczanka 01"/>
    <w:basedOn w:val="Normalny"/>
    <w:link w:val="wyliczanka01Znak"/>
    <w:uiPriority w:val="99"/>
    <w:rsid w:val="00020ABE"/>
    <w:pPr>
      <w:ind w:left="340" w:hanging="340"/>
    </w:pPr>
    <w:rPr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020ABE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tytu03"/>
    <w:link w:val="tabelanagwekZnak"/>
    <w:uiPriority w:val="99"/>
    <w:rsid w:val="00020ABE"/>
    <w:pPr>
      <w:spacing w:before="60" w:after="60"/>
      <w:jc w:val="center"/>
    </w:pPr>
    <w:rPr>
      <w:sz w:val="18"/>
    </w:rPr>
  </w:style>
  <w:style w:type="paragraph" w:customStyle="1" w:styleId="tabelabold">
    <w:name w:val="tabela bold"/>
    <w:basedOn w:val="tabelanagwek"/>
    <w:link w:val="tabelaboldZnak"/>
    <w:uiPriority w:val="99"/>
    <w:rsid w:val="00020ABE"/>
    <w:pPr>
      <w:jc w:val="left"/>
    </w:pPr>
  </w:style>
  <w:style w:type="paragraph" w:customStyle="1" w:styleId="tabelakropka">
    <w:name w:val="tabela kropka"/>
    <w:basedOn w:val="tabelabold"/>
    <w:link w:val="tabelakropkaZnak"/>
    <w:uiPriority w:val="99"/>
    <w:rsid w:val="00020ABE"/>
    <w:pPr>
      <w:numPr>
        <w:numId w:val="6"/>
      </w:numPr>
    </w:pPr>
    <w:rPr>
      <w:b w:val="0"/>
    </w:rPr>
  </w:style>
  <w:style w:type="character" w:customStyle="1" w:styleId="tytu03Znak">
    <w:name w:val="tytuł 03 Znak"/>
    <w:basedOn w:val="Domylnaczcionkaakapitu"/>
    <w:link w:val="tytu03"/>
    <w:uiPriority w:val="99"/>
    <w:locked/>
    <w:rsid w:val="00020ABE"/>
    <w:rPr>
      <w:rFonts w:ascii="Times New Roman" w:eastAsia="Times New Roman" w:hAnsi="Times New Roman" w:cs="Times New Roman"/>
      <w:b/>
      <w:szCs w:val="24"/>
      <w:lang w:eastAsia="pl-PL"/>
    </w:rPr>
  </w:style>
  <w:style w:type="character" w:customStyle="1" w:styleId="tabelanagwekZnak">
    <w:name w:val="tabela nagłówek Znak"/>
    <w:basedOn w:val="tytu03Znak"/>
    <w:link w:val="tabelanagwek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uiPriority w:val="99"/>
    <w:locked/>
    <w:rsid w:val="00020ABE"/>
    <w:rPr>
      <w:rFonts w:ascii="Times New Roman" w:eastAsia="Times New Roman" w:hAnsi="Times New Roman" w:cs="Times New Roman"/>
      <w:b w:val="0"/>
      <w:sz w:val="18"/>
      <w:szCs w:val="24"/>
      <w:lang w:eastAsia="pl-PL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020ABE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020ABE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020ABE"/>
    <w:rPr>
      <w:rFonts w:ascii="Times New Roman" w:eastAsia="Times New Roman" w:hAnsi="Times New Roman" w:cs="Times New Roman"/>
      <w:sz w:val="20"/>
      <w:szCs w:val="20"/>
      <w:lang w:eastAsia="pl-PL"/>
    </w:rPr>
  </w:style>
  <w:style w:type="character" w:styleId="Tekstzastpczy">
    <w:name w:val="Placeholder Text"/>
    <w:basedOn w:val="Domylnaczcionkaakapitu"/>
    <w:uiPriority w:val="99"/>
    <w:semiHidden/>
    <w:rsid w:val="009264B4"/>
    <w:rPr>
      <w:color w:val="80808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F34E78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F34E78"/>
    <w:rPr>
      <w:rFonts w:ascii="Times New Roman" w:eastAsia="Times New Roman" w:hAnsi="Times New Roman" w:cs="Times New Roman"/>
      <w:b/>
      <w:bCs/>
      <w:sz w:val="20"/>
      <w:szCs w:val="20"/>
      <w:lang w:eastAsia="pl-PL"/>
    </w:rPr>
  </w:style>
  <w:style w:type="paragraph" w:styleId="Poprawka">
    <w:name w:val="Revision"/>
    <w:hidden/>
    <w:uiPriority w:val="99"/>
    <w:semiHidden/>
    <w:rsid w:val="00C05268"/>
    <w:pPr>
      <w:spacing w:after="0" w:line="240" w:lineRule="auto"/>
    </w:pPr>
    <w:rPr>
      <w:rFonts w:ascii="Times New Roman" w:eastAsia="Times New Roman" w:hAnsi="Times New Roman" w:cs="Times New Roman"/>
      <w:szCs w:val="24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image" Target="media/image11.wmf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5.wmf"/><Relationship Id="rId48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D96A3B-FBC9-4F4A-B02E-9AC6C72066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541</Words>
  <Characters>15246</Characters>
  <Application>Microsoft Office Word</Application>
  <DocSecurity>0</DocSecurity>
  <Lines>127</Lines>
  <Paragraphs>3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7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Bożena</cp:lastModifiedBy>
  <cp:revision>2</cp:revision>
  <dcterms:created xsi:type="dcterms:W3CDTF">2020-09-06T16:36:00Z</dcterms:created>
  <dcterms:modified xsi:type="dcterms:W3CDTF">2020-09-06T16:36:00Z</dcterms:modified>
</cp:coreProperties>
</file>